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НАЦІОНАЛЬНИЙ АВІАЦІЙНИЙ УНІВЕРСИТЕТ</w:t>
      </w:r>
    </w:p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Навчально-науковий інститут інформаційно-діагностичних систем</w:t>
      </w:r>
    </w:p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Кафедра прикладної математики</w:t>
      </w:r>
    </w:p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862A9" w:rsidRPr="00043C22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72AF9" w:rsidRPr="00043C22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Звіт з лабораторної роботи №</w:t>
      </w:r>
      <w:r w:rsidR="00CB64C0" w:rsidRPr="00043C22">
        <w:rPr>
          <w:rFonts w:ascii="Times New Roman" w:hAnsi="Times New Roman"/>
          <w:b/>
          <w:sz w:val="28"/>
          <w:szCs w:val="28"/>
          <w:lang w:val="uk-UA"/>
        </w:rPr>
        <w:t>3</w:t>
      </w:r>
      <w:r w:rsidR="00C72AF9" w:rsidRPr="00043C22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</w:p>
    <w:p w:rsidR="009862A9" w:rsidRPr="00043C22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З дисципліни «</w:t>
      </w:r>
      <w:r w:rsidR="007B32D8" w:rsidRPr="00043C22">
        <w:rPr>
          <w:rFonts w:ascii="Times New Roman" w:hAnsi="Times New Roman"/>
          <w:b/>
          <w:sz w:val="28"/>
          <w:szCs w:val="28"/>
          <w:lang w:val="uk-UA"/>
        </w:rPr>
        <w:t>Обчислювальна геометрія та комп’ютерна графіка</w:t>
      </w:r>
      <w:r w:rsidRPr="00043C22">
        <w:rPr>
          <w:rFonts w:ascii="Times New Roman" w:hAnsi="Times New Roman"/>
          <w:b/>
          <w:sz w:val="28"/>
          <w:szCs w:val="28"/>
          <w:lang w:val="uk-UA"/>
        </w:rPr>
        <w:t>»</w:t>
      </w:r>
    </w:p>
    <w:p w:rsidR="00C72AF9" w:rsidRPr="00043C22" w:rsidRDefault="00C72AF9" w:rsidP="009862A9">
      <w:pPr>
        <w:spacing w:line="276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«Побудова</w:t>
      </w:r>
      <w:r w:rsidR="00CB64C0" w:rsidRPr="00043C22">
        <w:rPr>
          <w:rFonts w:ascii="Times New Roman" w:hAnsi="Times New Roman"/>
          <w:sz w:val="28"/>
          <w:szCs w:val="28"/>
          <w:lang w:val="uk-UA"/>
        </w:rPr>
        <w:t xml:space="preserve"> плоских</w: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B64C0" w:rsidRPr="00043C22"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="004E3297" w:rsidRPr="00043C22">
        <w:rPr>
          <w:rFonts w:ascii="Times New Roman" w:hAnsi="Times New Roman"/>
          <w:sz w:val="28"/>
          <w:szCs w:val="28"/>
          <w:lang w:val="uk-UA"/>
        </w:rPr>
        <w:t>просторових</w:t>
      </w:r>
      <w:r w:rsidR="007B32D8" w:rsidRPr="00043C2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CB64C0" w:rsidRPr="00043C22">
        <w:rPr>
          <w:rFonts w:ascii="Times New Roman" w:hAnsi="Times New Roman"/>
          <w:sz w:val="28"/>
          <w:szCs w:val="28"/>
          <w:lang w:val="uk-UA"/>
        </w:rPr>
        <w:t xml:space="preserve">кривих </w:t>
      </w:r>
      <w:r w:rsidR="007B32D8" w:rsidRPr="00043C22">
        <w:rPr>
          <w:rFonts w:ascii="Times New Roman" w:hAnsi="Times New Roman"/>
          <w:sz w:val="28"/>
          <w:szCs w:val="28"/>
          <w:lang w:val="uk-UA"/>
        </w:rPr>
        <w:t>об’єктів</w: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» </w:t>
      </w:r>
    </w:p>
    <w:p w:rsidR="00C21C5C" w:rsidRPr="00043C22" w:rsidRDefault="00A300D6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 w:rsidR="00716C4C">
        <w:rPr>
          <w:rFonts w:ascii="Times New Roman" w:hAnsi="Times New Roman"/>
          <w:b/>
          <w:sz w:val="28"/>
          <w:szCs w:val="28"/>
          <w:lang w:val="uk-UA"/>
        </w:rPr>
        <w:t>7</w:t>
      </w:r>
    </w:p>
    <w:p w:rsidR="009862A9" w:rsidRPr="00043C22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0C1F6B" w:rsidRPr="00043C22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Виконав:</w:t>
      </w:r>
    </w:p>
    <w:p w:rsidR="000C1F6B" w:rsidRPr="00043C22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студент ПМ-</w:t>
      </w:r>
      <w:r w:rsidR="00B87F56" w:rsidRPr="00043C22">
        <w:rPr>
          <w:rFonts w:ascii="Times New Roman" w:hAnsi="Times New Roman"/>
          <w:sz w:val="28"/>
          <w:szCs w:val="28"/>
          <w:lang w:val="uk-UA"/>
        </w:rPr>
        <w:t>4</w:t>
      </w:r>
      <w:r w:rsidRPr="00043C22">
        <w:rPr>
          <w:rFonts w:ascii="Times New Roman" w:hAnsi="Times New Roman"/>
          <w:sz w:val="28"/>
          <w:szCs w:val="28"/>
          <w:lang w:val="uk-UA"/>
        </w:rPr>
        <w:t>51</w:t>
      </w:r>
    </w:p>
    <w:p w:rsidR="000C1F6B" w:rsidRPr="00043C22" w:rsidRDefault="008511A4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олуянов Віктор</w:t>
      </w:r>
    </w:p>
    <w:p w:rsidR="000C1F6B" w:rsidRPr="00043C22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Перевірила:</w:t>
      </w:r>
    </w:p>
    <w:p w:rsidR="009862A9" w:rsidRPr="00043C22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Юрчук І. А.</w:t>
      </w:r>
    </w:p>
    <w:p w:rsidR="009862A9" w:rsidRPr="00043C22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043C22" w:rsidRDefault="007B32D8" w:rsidP="003D3D59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Київ 2018</w:t>
      </w:r>
      <w:r w:rsidR="009862A9" w:rsidRPr="00043C22">
        <w:rPr>
          <w:rFonts w:ascii="Times New Roman" w:hAnsi="Times New Roman"/>
          <w:sz w:val="28"/>
          <w:szCs w:val="28"/>
          <w:lang w:val="uk-UA"/>
        </w:rPr>
        <w:br w:type="page"/>
      </w:r>
    </w:p>
    <w:p w:rsidR="0046204A" w:rsidRPr="00043C22" w:rsidRDefault="004A747D" w:rsidP="003D3D59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lastRenderedPageBreak/>
        <w:t>Постановка задач</w:t>
      </w:r>
      <w:r w:rsidR="007F2D7A" w:rsidRPr="00043C22">
        <w:rPr>
          <w:rFonts w:ascii="Times New Roman" w:hAnsi="Times New Roman"/>
          <w:b/>
          <w:sz w:val="28"/>
          <w:szCs w:val="28"/>
          <w:lang w:val="uk-UA"/>
        </w:rPr>
        <w:t>і</w:t>
      </w:r>
    </w:p>
    <w:p w:rsidR="006D46DE" w:rsidRPr="00043C22" w:rsidRDefault="006D46DE" w:rsidP="006D46DE">
      <w:p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  <w:t>Мета: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Вивчити побудову інтерполяційних та </w:t>
      </w:r>
      <w:proofErr w:type="spellStart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згладжуючих</w:t>
      </w:r>
      <w:proofErr w:type="spellEnd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кривих на площині і в просторі, та закріпити властивість інваріантності кривих </w:t>
      </w:r>
      <w:proofErr w:type="spellStart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Безьє</w:t>
      </w:r>
      <w:proofErr w:type="spellEnd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відносно афінних перетворень на площині.</w:t>
      </w:r>
    </w:p>
    <w:p w:rsidR="006D46DE" w:rsidRPr="00043C22" w:rsidRDefault="006D46DE" w:rsidP="006D46DE">
      <w:pPr>
        <w:spacing w:after="100" w:line="360" w:lineRule="auto"/>
        <w:ind w:firstLine="709"/>
        <w:jc w:val="both"/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  <w:t xml:space="preserve">Завдання: </w:t>
      </w:r>
    </w:p>
    <w:p w:rsidR="006D46DE" w:rsidRPr="00043C22" w:rsidRDefault="006D46DE" w:rsidP="003B2734">
      <w:pPr>
        <w:pStyle w:val="a5"/>
        <w:numPr>
          <w:ilvl w:val="0"/>
          <w:numId w:val="29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Вивчити побудову кубічного </w:t>
      </w:r>
      <w:proofErr w:type="spellStart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сплайна</w:t>
      </w:r>
      <w:proofErr w:type="spellEnd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та кривої </w:t>
      </w:r>
      <w:proofErr w:type="spellStart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Безье</w:t>
      </w:r>
      <w:proofErr w:type="spellEnd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.</w:t>
      </w:r>
    </w:p>
    <w:p w:rsidR="006D46DE" w:rsidRPr="00043C22" w:rsidRDefault="006D46DE" w:rsidP="003B2734">
      <w:pPr>
        <w:pStyle w:val="a5"/>
        <w:numPr>
          <w:ilvl w:val="0"/>
          <w:numId w:val="29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Реалізувати програмно алгоритм побудови геометричних об'єктів G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uk-UA" w:eastAsia="ru-RU"/>
        </w:rPr>
        <w:t>1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та G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uk-UA" w:eastAsia="ru-RU"/>
        </w:rPr>
        <w:t>2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, що задані на площині і в просторі, та забезпечити виконання </w:t>
      </w:r>
      <w:r w:rsidR="003B2734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афінних перетворень над ними </w:t>
      </w:r>
    </w:p>
    <w:p w:rsidR="006D46DE" w:rsidRPr="00043C22" w:rsidRDefault="006D46DE" w:rsidP="003B2734">
      <w:pPr>
        <w:pStyle w:val="a5"/>
        <w:numPr>
          <w:ilvl w:val="0"/>
          <w:numId w:val="27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об'єкт G</w:t>
      </w:r>
      <w:r w:rsidR="003B2734" w:rsidRPr="00043C22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uk-UA" w:eastAsia="ru-RU"/>
        </w:rPr>
        <w:t>1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побудувати за допомогою кривої </w:t>
      </w:r>
      <w:proofErr w:type="spellStart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Безьє</w:t>
      </w:r>
      <w:proofErr w:type="spellEnd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;</w:t>
      </w:r>
    </w:p>
    <w:p w:rsidR="006D46DE" w:rsidRPr="00043C22" w:rsidRDefault="006D46DE" w:rsidP="003B2734">
      <w:pPr>
        <w:pStyle w:val="a5"/>
        <w:numPr>
          <w:ilvl w:val="0"/>
          <w:numId w:val="27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об'єкт G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uk-UA" w:eastAsia="ru-RU"/>
        </w:rPr>
        <w:t>2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побудувати двома способами за допомогою підстановки значень параметра у рівняння та кубічного </w:t>
      </w:r>
      <w:proofErr w:type="spellStart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сплайну</w:t>
      </w:r>
      <w:proofErr w:type="spellEnd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з </w:t>
      </w:r>
      <w:proofErr w:type="spellStart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можливіСтю</w:t>
      </w:r>
      <w:proofErr w:type="spellEnd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</w:t>
      </w:r>
      <w:proofErr w:type="spellStart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задання</w:t>
      </w:r>
      <w:proofErr w:type="spellEnd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як рівномірних та і не рівномірних вузлів;</w:t>
      </w:r>
    </w:p>
    <w:p w:rsidR="006D46DE" w:rsidRPr="00043C22" w:rsidRDefault="006D46DE" w:rsidP="003B2734">
      <w:pPr>
        <w:pStyle w:val="a5"/>
        <w:numPr>
          <w:ilvl w:val="0"/>
          <w:numId w:val="27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забезпечити реалістичне зображення кривих у просторі за допомогою композиції аксонометричної (</w:t>
      </w:r>
      <w:proofErr w:type="spellStart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диметрія</w:t>
      </w:r>
      <w:proofErr w:type="spellEnd"/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чи </w:t>
      </w:r>
      <w:r w:rsidR="003B2734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із</w:t>
      </w: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ометрія) та ортогональної проекцій;</w:t>
      </w:r>
    </w:p>
    <w:p w:rsidR="006D46DE" w:rsidRPr="00043C22" w:rsidRDefault="006D46DE" w:rsidP="003B2734">
      <w:pPr>
        <w:pStyle w:val="a5"/>
        <w:numPr>
          <w:ilvl w:val="0"/>
          <w:numId w:val="27"/>
        </w:numPr>
        <w:spacing w:after="100"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у висновках надати аналіз отриманих побудов;</w:t>
      </w:r>
    </w:p>
    <w:p w:rsidR="003B2734" w:rsidRPr="00043C22" w:rsidRDefault="003B2734" w:rsidP="003B2734">
      <w:pPr>
        <w:pStyle w:val="a5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Описати структуру програми та її роботу.</w:t>
      </w:r>
    </w:p>
    <w:p w:rsidR="000C290D" w:rsidRPr="00043C22" w:rsidRDefault="003B2734" w:rsidP="003B2734">
      <w:pPr>
        <w:spacing w:before="120" w:line="36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Завдання відповідно до варіанту:</w:t>
      </w:r>
    </w:p>
    <w:p w:rsidR="00E80524" w:rsidRPr="00043C22" w:rsidRDefault="003B2734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noProof/>
          <w:lang w:eastAsia="ru-RU"/>
        </w:rPr>
        <w:drawing>
          <wp:inline distT="0" distB="0" distL="0" distR="0">
            <wp:extent cx="5194318" cy="238125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/>
                    <a:srcRect l="305"/>
                    <a:stretch/>
                  </pic:blipFill>
                  <pic:spPr bwMode="auto">
                    <a:xfrm>
                      <a:off x="0" y="0"/>
                      <a:ext cx="5194318" cy="238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="008511A4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073945" cy="189562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2054" cy="1894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734" w:rsidRPr="00043C22" w:rsidRDefault="003B2734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</w:p>
    <w:p w:rsidR="003B2734" w:rsidRPr="00043C22" w:rsidRDefault="003B2734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A129A7" w:rsidRPr="00043C22" w:rsidRDefault="00A129A7" w:rsidP="00063DF8">
      <w:pPr>
        <w:spacing w:after="24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lastRenderedPageBreak/>
        <w:t xml:space="preserve">Теоретична частина </w:t>
      </w:r>
    </w:p>
    <w:p w:rsidR="00682909" w:rsidRPr="00043C22" w:rsidRDefault="00682909" w:rsidP="00682909">
      <w:pPr>
        <w:spacing w:after="240" w:line="24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 xml:space="preserve">Криві </w:t>
      </w:r>
      <w:proofErr w:type="spellStart"/>
      <w:r w:rsidRPr="00043C22">
        <w:rPr>
          <w:rFonts w:ascii="Times New Roman" w:hAnsi="Times New Roman"/>
          <w:b/>
          <w:sz w:val="28"/>
          <w:szCs w:val="28"/>
          <w:lang w:val="uk-UA"/>
        </w:rPr>
        <w:t>Безьє</w:t>
      </w:r>
      <w:proofErr w:type="spellEnd"/>
      <w:r w:rsidR="000175F0" w:rsidRPr="00043C22">
        <w:rPr>
          <w:rFonts w:ascii="Times New Roman" w:hAnsi="Times New Roman"/>
          <w:b/>
          <w:sz w:val="28"/>
          <w:szCs w:val="28"/>
          <w:lang w:val="uk-UA"/>
        </w:rPr>
        <w:t xml:space="preserve"> [1]</w:t>
      </w:r>
    </w:p>
    <w:p w:rsidR="003B2734" w:rsidRPr="00043C22" w:rsidRDefault="003B2734" w:rsidP="009B4FCA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 xml:space="preserve">Крива </w:t>
      </w:r>
      <w:proofErr w:type="spellStart"/>
      <w:r w:rsidRPr="00043C22">
        <w:rPr>
          <w:rFonts w:ascii="Times New Roman" w:hAnsi="Times New Roman"/>
          <w:b/>
          <w:sz w:val="28"/>
          <w:szCs w:val="28"/>
          <w:lang w:val="uk-UA"/>
        </w:rPr>
        <w:t>Безьє</w:t>
      </w:r>
      <w:proofErr w:type="spellEnd"/>
      <w:r w:rsidRPr="00043C22">
        <w:rPr>
          <w:rFonts w:ascii="Times New Roman" w:hAnsi="Times New Roman"/>
          <w:sz w:val="28"/>
          <w:szCs w:val="28"/>
          <w:lang w:val="uk-UA"/>
        </w:rPr>
        <w:t xml:space="preserve"> — параметрична крива, вигляду</w:t>
      </w:r>
      <w:r w:rsidR="008C2A7C" w:rsidRPr="00043C22">
        <w:rPr>
          <w:rFonts w:ascii="Times New Roman" w:hAnsi="Times New Roman"/>
          <w:sz w:val="28"/>
          <w:szCs w:val="28"/>
          <w:lang w:val="uk-UA"/>
        </w:rPr>
        <w:t>:</w:t>
      </w:r>
    </w:p>
    <w:p w:rsidR="008C2A7C" w:rsidRPr="00043C22" w:rsidRDefault="003B2734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position w:val="-28"/>
          <w:sz w:val="28"/>
          <w:szCs w:val="28"/>
          <w:lang w:val="uk-UA"/>
        </w:rPr>
        <w:object w:dxaOrig="1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5pt;height:34.35pt" o:ole="">
            <v:imagedata r:id="rId10" o:title=""/>
          </v:shape>
          <o:OLEObject Type="Embed" ProgID="Equation.DSMT4" ShapeID="_x0000_i1025" DrawAspect="Content" ObjectID="_1612303673" r:id="rId11"/>
        </w:object>
      </w:r>
      <w:r w:rsidR="008C2A7C" w:rsidRPr="00043C22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8C2A7C" w:rsidRPr="00043C22">
        <w:rPr>
          <w:rFonts w:ascii="Times New Roman" w:hAnsi="Times New Roman"/>
          <w:sz w:val="28"/>
          <w:szCs w:val="28"/>
          <w:lang w:val="uk-UA"/>
        </w:rPr>
        <w:tab/>
      </w:r>
      <w:r w:rsidR="008C2A7C" w:rsidRPr="00043C22">
        <w:rPr>
          <w:rFonts w:ascii="Times New Roman" w:hAnsi="Times New Roman"/>
          <w:position w:val="-6"/>
          <w:sz w:val="28"/>
          <w:szCs w:val="28"/>
          <w:lang w:val="uk-UA"/>
        </w:rPr>
        <w:object w:dxaOrig="820" w:dyaOrig="279">
          <v:shape id="_x0000_i1026" type="#_x0000_t75" style="width:41pt;height:14.25pt" o:ole="">
            <v:imagedata r:id="rId12" o:title=""/>
          </v:shape>
          <o:OLEObject Type="Embed" ProgID="Equation.DSMT4" ShapeID="_x0000_i1026" DrawAspect="Content" ObjectID="_1612303674" r:id="rId13"/>
        </w:object>
      </w:r>
      <w:r w:rsidR="008C2A7C" w:rsidRPr="00043C22">
        <w:rPr>
          <w:rFonts w:ascii="Times New Roman" w:hAnsi="Times New Roman"/>
          <w:sz w:val="28"/>
          <w:szCs w:val="28"/>
          <w:lang w:val="uk-UA"/>
        </w:rPr>
        <w:t>, де</w:t>
      </w:r>
    </w:p>
    <w:p w:rsidR="008C2A7C" w:rsidRPr="00043C22" w:rsidRDefault="008C2A7C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n — кількість опорних точок;</w:t>
      </w:r>
    </w:p>
    <w:p w:rsidR="008C2A7C" w:rsidRPr="00043C22" w:rsidRDefault="008C2A7C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i — номер опорної точки;</w:t>
      </w:r>
    </w:p>
    <w:p w:rsidR="008C2A7C" w:rsidRPr="00043C22" w:rsidRDefault="008C2A7C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P — координати опорної точки;</w:t>
      </w:r>
    </w:p>
    <w:p w:rsidR="008C2A7C" w:rsidRPr="00043C22" w:rsidRDefault="008C2A7C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b(t) — поліном </w:t>
      </w:r>
      <w:proofErr w:type="spellStart"/>
      <w:r w:rsidRPr="00043C22">
        <w:rPr>
          <w:rFonts w:ascii="Times New Roman" w:hAnsi="Times New Roman"/>
          <w:sz w:val="28"/>
          <w:szCs w:val="28"/>
          <w:lang w:val="uk-UA"/>
        </w:rPr>
        <w:t>Берштейна</w:t>
      </w:r>
      <w:proofErr w:type="spellEnd"/>
      <w:r w:rsidRPr="00043C22">
        <w:rPr>
          <w:rFonts w:ascii="Times New Roman" w:hAnsi="Times New Roman"/>
          <w:sz w:val="28"/>
          <w:szCs w:val="28"/>
          <w:lang w:val="uk-UA"/>
        </w:rPr>
        <w:t xml:space="preserve">, базисна функція кривої </w:t>
      </w:r>
      <w:proofErr w:type="spellStart"/>
      <w:r w:rsidRPr="00043C22">
        <w:rPr>
          <w:rFonts w:ascii="Times New Roman" w:hAnsi="Times New Roman"/>
          <w:sz w:val="28"/>
          <w:szCs w:val="28"/>
          <w:lang w:val="uk-UA"/>
        </w:rPr>
        <w:t>Безьє</w:t>
      </w:r>
      <w:proofErr w:type="spellEnd"/>
      <w:r w:rsidRPr="00043C22">
        <w:rPr>
          <w:rFonts w:ascii="Times New Roman" w:hAnsi="Times New Roman"/>
          <w:sz w:val="28"/>
          <w:szCs w:val="28"/>
          <w:lang w:val="uk-UA"/>
        </w:rPr>
        <w:t xml:space="preserve">. Цей </w:t>
      </w:r>
      <w:proofErr w:type="spellStart"/>
      <w:r w:rsidRPr="00043C22">
        <w:rPr>
          <w:rFonts w:ascii="Times New Roman" w:hAnsi="Times New Roman"/>
          <w:sz w:val="28"/>
          <w:szCs w:val="28"/>
          <w:lang w:val="uk-UA"/>
        </w:rPr>
        <w:t>коєфіцієнт</w:t>
      </w:r>
      <w:proofErr w:type="spellEnd"/>
      <w:r w:rsidRPr="00043C22">
        <w:rPr>
          <w:rFonts w:ascii="Times New Roman" w:hAnsi="Times New Roman"/>
          <w:sz w:val="28"/>
          <w:szCs w:val="28"/>
          <w:lang w:val="uk-UA"/>
        </w:rPr>
        <w:t xml:space="preserve"> визначає вагу опорної точки.  </w:t>
      </w:r>
    </w:p>
    <w:p w:rsidR="00A8533B" w:rsidRPr="00043C22" w:rsidRDefault="00A8533B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position w:val="-30"/>
          <w:sz w:val="28"/>
          <w:szCs w:val="28"/>
          <w:lang w:val="uk-UA"/>
        </w:rPr>
        <w:object w:dxaOrig="2120" w:dyaOrig="720">
          <v:shape id="_x0000_i1027" type="#_x0000_t75" style="width:105.5pt;height:36pt" o:ole="">
            <v:imagedata r:id="rId14" o:title=""/>
          </v:shape>
          <o:OLEObject Type="Embed" ProgID="Equation.DSMT4" ShapeID="_x0000_i1027" DrawAspect="Content" ObjectID="_1612303675" r:id="rId15"/>
        </w:object>
      </w:r>
      <w:r w:rsidRPr="00043C22">
        <w:rPr>
          <w:rFonts w:ascii="Times New Roman" w:hAnsi="Times New Roman"/>
          <w:sz w:val="28"/>
          <w:szCs w:val="28"/>
          <w:lang w:val="uk-UA"/>
        </w:rPr>
        <w:t>, де</w:t>
      </w:r>
    </w:p>
    <w:p w:rsidR="00E91E42" w:rsidRPr="00043C22" w:rsidRDefault="00A8533B" w:rsidP="00667C30">
      <w:pPr>
        <w:pStyle w:val="a5"/>
        <w:spacing w:before="360" w:after="60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position w:val="-30"/>
          <w:sz w:val="28"/>
          <w:szCs w:val="28"/>
          <w:lang w:val="uk-UA"/>
        </w:rPr>
        <w:object w:dxaOrig="440" w:dyaOrig="720">
          <v:shape id="_x0000_i1028" type="#_x0000_t75" style="width:21.75pt;height:36pt" o:ole="">
            <v:imagedata r:id="rId16" o:title=""/>
          </v:shape>
          <o:OLEObject Type="Embed" ProgID="Equation.DSMT4" ShapeID="_x0000_i1028" DrawAspect="Content" ObjectID="_1612303676" r:id="rId17"/>
        </w:objec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 = </w:t>
      </w:r>
      <w:r w:rsidRPr="00043C22">
        <w:rPr>
          <w:rFonts w:ascii="Times New Roman" w:hAnsi="Times New Roman"/>
          <w:position w:val="-32"/>
          <w:sz w:val="28"/>
          <w:szCs w:val="28"/>
          <w:lang w:val="uk-UA"/>
        </w:rPr>
        <w:object w:dxaOrig="920" w:dyaOrig="700">
          <v:shape id="_x0000_i1029" type="#_x0000_t75" style="width:46.05pt;height:35.15pt" o:ole="">
            <v:imagedata r:id="rId18" o:title=""/>
          </v:shape>
          <o:OLEObject Type="Embed" ProgID="Equation.DSMT4" ShapeID="_x0000_i1029" DrawAspect="Content" ObjectID="_1612303677" r:id="rId19"/>
        </w:object>
      </w:r>
    </w:p>
    <w:p w:rsidR="00515813" w:rsidRPr="00043C22" w:rsidRDefault="00E91E42" w:rsidP="00667C30">
      <w:pPr>
        <w:pStyle w:val="a5"/>
        <w:spacing w:before="960" w:after="0" w:line="360" w:lineRule="auto"/>
        <w:ind w:left="360" w:hanging="36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 xml:space="preserve">Кубічний </w:t>
      </w:r>
      <w:proofErr w:type="spellStart"/>
      <w:r w:rsidRPr="00043C22">
        <w:rPr>
          <w:rFonts w:ascii="Times New Roman" w:hAnsi="Times New Roman"/>
          <w:b/>
          <w:sz w:val="28"/>
          <w:szCs w:val="28"/>
          <w:lang w:val="uk-UA"/>
        </w:rPr>
        <w:t>сплайн</w:t>
      </w:r>
      <w:proofErr w:type="spellEnd"/>
      <w:r w:rsidR="000175F0" w:rsidRPr="00043C22">
        <w:rPr>
          <w:rFonts w:ascii="Times New Roman" w:hAnsi="Times New Roman"/>
          <w:b/>
          <w:sz w:val="28"/>
          <w:szCs w:val="28"/>
          <w:lang w:val="uk-UA"/>
        </w:rPr>
        <w:t xml:space="preserve">  [2]</w:t>
      </w:r>
    </w:p>
    <w:p w:rsidR="00667C30" w:rsidRPr="00043C22" w:rsidRDefault="00667C30" w:rsidP="00667C30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Нехай задана деяка функція </w:t>
      </w:r>
      <m:oMath>
        <m:r>
          <w:rPr>
            <w:rFonts w:ascii="Cambria Math" w:hAnsi="Cambria Math"/>
            <w:sz w:val="28"/>
            <w:szCs w:val="28"/>
            <w:lang w:val="uk-UA"/>
          </w:rPr>
          <m:t>f(x)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на в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, b</m:t>
            </m:r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, що розбитий на частини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-1</m:t>
                </m:r>
              </m:sub>
            </m:sSub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,  </w:t>
      </w:r>
      <m:oMath>
        <m:r>
          <w:rPr>
            <w:rFonts w:ascii="Cambria Math" w:hAnsi="Cambria Math"/>
            <w:sz w:val="28"/>
            <w:szCs w:val="28"/>
            <w:lang w:val="uk-UA"/>
          </w:rPr>
          <m:t>a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&lt;…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b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667C30" w:rsidRPr="00043C22" w:rsidRDefault="00667C30" w:rsidP="00667C30">
      <w:pPr>
        <w:spacing w:line="360" w:lineRule="auto"/>
        <w:ind w:firstLine="708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i/>
          <w:sz w:val="28"/>
          <w:szCs w:val="28"/>
          <w:lang w:val="uk-UA"/>
        </w:rPr>
        <w:t xml:space="preserve">Кубічним </w:t>
      </w:r>
      <w:proofErr w:type="spellStart"/>
      <w:r w:rsidRPr="00043C22">
        <w:rPr>
          <w:rFonts w:ascii="Times New Roman" w:hAnsi="Times New Roman"/>
          <w:b/>
          <w:i/>
          <w:sz w:val="28"/>
          <w:szCs w:val="28"/>
          <w:lang w:val="uk-UA"/>
        </w:rPr>
        <w:t>сплайном</w:t>
      </w:r>
      <w:proofErr w:type="spellEnd"/>
      <w:r w:rsidRPr="00043C22">
        <w:rPr>
          <w:rFonts w:ascii="Times New Roman" w:hAnsi="Times New Roman"/>
          <w:sz w:val="28"/>
          <w:szCs w:val="28"/>
          <w:lang w:val="uk-UA"/>
        </w:rPr>
        <w:t xml:space="preserve"> дефекту 1 називається функція </w:t>
      </w:r>
      <m:oMath>
        <m:r>
          <w:rPr>
            <w:rFonts w:ascii="Cambria Math" w:hAnsi="Cambria Math"/>
            <w:sz w:val="28"/>
            <w:szCs w:val="28"/>
            <w:lang w:val="uk-UA"/>
          </w:rPr>
          <m:t>S(x)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>, яка:</w:t>
      </w:r>
    </w:p>
    <w:p w:rsidR="00667C30" w:rsidRPr="00043C22" w:rsidRDefault="00667C30" w:rsidP="00667C30">
      <w:pPr>
        <w:pStyle w:val="a5"/>
        <w:numPr>
          <w:ilvl w:val="0"/>
          <w:numId w:val="3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На кожному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-1</m:t>
                </m:r>
              </m:sub>
            </m:sSub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є поліном не вище 3 степені;</w:t>
      </w:r>
    </w:p>
    <w:p w:rsidR="00667C30" w:rsidRPr="00043C22" w:rsidRDefault="00667C30" w:rsidP="00667C30">
      <w:pPr>
        <w:pStyle w:val="a5"/>
        <w:numPr>
          <w:ilvl w:val="0"/>
          <w:numId w:val="3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має неперервні першу та другу похідну на всьому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-1</m:t>
                </m:r>
              </m:sub>
            </m:sSub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>;</w:t>
      </w:r>
    </w:p>
    <w:p w:rsidR="00667C30" w:rsidRPr="00043C22" w:rsidRDefault="00667C30" w:rsidP="00667C30">
      <w:pPr>
        <w:pStyle w:val="a5"/>
        <w:numPr>
          <w:ilvl w:val="0"/>
          <w:numId w:val="31"/>
        </w:numPr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в точка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виконується умова </w:t>
      </w:r>
      <m:oMath>
        <m:r>
          <w:rPr>
            <w:rFonts w:ascii="Cambria Math" w:hAnsi="Cambria Math"/>
            <w:sz w:val="28"/>
            <w:szCs w:val="28"/>
            <w:lang w:val="uk-UA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uk-UA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, тобто функція </w:t>
      </w:r>
      <m:oMath>
        <m:r>
          <w:rPr>
            <w:rFonts w:ascii="Cambria Math" w:hAnsi="Cambria Math"/>
            <w:sz w:val="28"/>
            <w:szCs w:val="28"/>
            <w:lang w:val="uk-UA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інтерполює функцію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f 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в точка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043C22">
        <w:rPr>
          <w:rFonts w:ascii="Times New Roman" w:hAnsi="Times New Roman"/>
          <w:sz w:val="28"/>
          <w:szCs w:val="28"/>
          <w:lang w:val="uk-UA"/>
        </w:rPr>
        <w:t>.</w:t>
      </w:r>
      <w:r w:rsidRPr="00043C22">
        <w:rPr>
          <w:rFonts w:ascii="Times New Roman" w:hAnsi="Times New Roman"/>
          <w:b/>
          <w:noProof/>
          <w:sz w:val="28"/>
          <w:szCs w:val="28"/>
          <w:lang w:val="uk-UA" w:eastAsia="ru-RU"/>
        </w:rPr>
        <w:t xml:space="preserve"> </w:t>
      </w:r>
    </w:p>
    <w:p w:rsidR="00667C30" w:rsidRPr="00043C22" w:rsidRDefault="00667C30" w:rsidP="00667C30">
      <w:pPr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Для однозначного </w:t>
      </w:r>
      <w:proofErr w:type="spellStart"/>
      <w:r w:rsidRPr="00043C22">
        <w:rPr>
          <w:rFonts w:ascii="Times New Roman" w:hAnsi="Times New Roman"/>
          <w:sz w:val="28"/>
          <w:szCs w:val="28"/>
          <w:lang w:val="uk-UA"/>
        </w:rPr>
        <w:t>задання</w:t>
      </w:r>
      <w:proofErr w:type="spellEnd"/>
      <w:r w:rsidRPr="00043C22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043C22">
        <w:rPr>
          <w:rFonts w:ascii="Times New Roman" w:hAnsi="Times New Roman"/>
          <w:sz w:val="28"/>
          <w:szCs w:val="28"/>
          <w:lang w:val="uk-UA"/>
        </w:rPr>
        <w:t>сплайну</w:t>
      </w:r>
      <w:proofErr w:type="spellEnd"/>
      <w:r w:rsidRPr="00043C22">
        <w:rPr>
          <w:rFonts w:ascii="Times New Roman" w:hAnsi="Times New Roman"/>
          <w:sz w:val="28"/>
          <w:szCs w:val="28"/>
          <w:lang w:val="uk-UA"/>
        </w:rPr>
        <w:t xml:space="preserve">, наведених умов недостатньо, для побудови </w:t>
      </w:r>
      <w:proofErr w:type="spellStart"/>
      <w:r w:rsidRPr="00043C22">
        <w:rPr>
          <w:rFonts w:ascii="Times New Roman" w:hAnsi="Times New Roman"/>
          <w:sz w:val="28"/>
          <w:szCs w:val="28"/>
          <w:lang w:val="uk-UA"/>
        </w:rPr>
        <w:t>сплайну</w:t>
      </w:r>
      <w:proofErr w:type="spellEnd"/>
      <w:r w:rsidRPr="00043C22">
        <w:rPr>
          <w:rFonts w:ascii="Times New Roman" w:hAnsi="Times New Roman"/>
          <w:sz w:val="28"/>
          <w:szCs w:val="28"/>
          <w:lang w:val="uk-UA"/>
        </w:rPr>
        <w:t xml:space="preserve"> необхідно накласти якісь додаткові умови.</w:t>
      </w:r>
    </w:p>
    <w:p w:rsidR="00667C30" w:rsidRPr="00043C22" w:rsidRDefault="00667C30" w:rsidP="00667C30">
      <w:pPr>
        <w:spacing w:line="360" w:lineRule="auto"/>
        <w:ind w:firstLine="709"/>
        <w:rPr>
          <w:rFonts w:ascii="Times New Roman" w:hAnsi="Times New Roman"/>
          <w:color w:val="222222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Природнім кубічним </w:t>
      </w:r>
      <w:proofErr w:type="spellStart"/>
      <w:r w:rsidRPr="00043C22">
        <w:rPr>
          <w:rFonts w:ascii="Times New Roman" w:hAnsi="Times New Roman"/>
          <w:sz w:val="28"/>
          <w:szCs w:val="28"/>
          <w:lang w:val="uk-UA"/>
        </w:rPr>
        <w:t>сплайном</w:t>
      </w:r>
      <w:proofErr w:type="spellEnd"/>
      <w:r w:rsidRPr="00043C22">
        <w:rPr>
          <w:rFonts w:ascii="Times New Roman" w:hAnsi="Times New Roman"/>
          <w:sz w:val="28"/>
          <w:szCs w:val="28"/>
          <w:lang w:val="uk-UA"/>
        </w:rPr>
        <w:t xml:space="preserve"> називається кубічний </w:t>
      </w:r>
      <w:proofErr w:type="spellStart"/>
      <w:r w:rsidRPr="00043C22">
        <w:rPr>
          <w:rFonts w:ascii="Times New Roman" w:hAnsi="Times New Roman"/>
          <w:sz w:val="28"/>
          <w:szCs w:val="28"/>
          <w:lang w:val="uk-UA"/>
        </w:rPr>
        <w:t>сплайн</w:t>
      </w:r>
      <w:proofErr w:type="spellEnd"/>
      <w:r w:rsidRPr="00043C22">
        <w:rPr>
          <w:rFonts w:ascii="Times New Roman" w:hAnsi="Times New Roman"/>
          <w:sz w:val="28"/>
          <w:szCs w:val="28"/>
          <w:lang w:val="uk-UA"/>
        </w:rPr>
        <w:t>, який задовольняє також граничні умови виду:</w:t>
      </w:r>
      <w:r w:rsidRPr="00043C22">
        <w:rPr>
          <w:rFonts w:ascii="Times New Roman" w:hAnsi="Times New Roman"/>
          <w:color w:val="222222"/>
          <w:sz w:val="28"/>
          <w:szCs w:val="28"/>
          <w:lang w:val="uk-UA"/>
        </w:rPr>
        <w:t xml:space="preserve"> </w:t>
      </w:r>
    </w:p>
    <w:p w:rsidR="00667C30" w:rsidRPr="00043C22" w:rsidRDefault="00F62947" w:rsidP="000175F0">
      <w:pPr>
        <w:pStyle w:val="ab"/>
        <w:shd w:val="clear" w:color="auto" w:fill="FFFFFF"/>
        <w:spacing w:before="120" w:beforeAutospacing="0" w:after="120" w:afterAutospacing="0"/>
        <w:ind w:left="1428"/>
        <w:rPr>
          <w:i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a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``</m:t>
              </m:r>
            </m:sup>
          </m:sSup>
          <m:r>
            <w:rPr>
              <w:rFonts w:ascii="Cambria Math" w:hAnsi="Cambria Math"/>
              <w:sz w:val="28"/>
              <w:szCs w:val="28"/>
              <w:lang w:val="uk-UA"/>
            </w:rPr>
            <m:t>(b)=0.</m:t>
          </m:r>
        </m:oMath>
      </m:oMathPara>
    </w:p>
    <w:p w:rsidR="00667C30" w:rsidRPr="00043C22" w:rsidRDefault="00667C30" w:rsidP="00667C30">
      <w:pPr>
        <w:pStyle w:val="a5"/>
        <w:spacing w:before="480" w:line="360" w:lineRule="auto"/>
        <w:ind w:left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lastRenderedPageBreak/>
        <w:t xml:space="preserve">Алгоритм побудови кубічного </w:t>
      </w:r>
      <w:proofErr w:type="spellStart"/>
      <w:r w:rsidRPr="00043C22">
        <w:rPr>
          <w:rFonts w:ascii="Times New Roman" w:hAnsi="Times New Roman"/>
          <w:b/>
          <w:sz w:val="28"/>
          <w:szCs w:val="28"/>
          <w:lang w:val="uk-UA"/>
        </w:rPr>
        <w:t>сплайну</w:t>
      </w:r>
      <w:proofErr w:type="spellEnd"/>
      <w:r w:rsidR="00321707" w:rsidRPr="00043C22">
        <w:rPr>
          <w:rFonts w:ascii="Times New Roman" w:hAnsi="Times New Roman"/>
          <w:b/>
          <w:sz w:val="28"/>
          <w:szCs w:val="28"/>
          <w:lang w:val="uk-UA"/>
        </w:rPr>
        <w:t xml:space="preserve"> [</w:t>
      </w:r>
      <w:r w:rsidR="000175F0" w:rsidRPr="00043C22">
        <w:rPr>
          <w:rFonts w:ascii="Times New Roman" w:hAnsi="Times New Roman"/>
          <w:b/>
          <w:sz w:val="28"/>
          <w:szCs w:val="28"/>
          <w:lang w:val="uk-UA"/>
        </w:rPr>
        <w:t>3</w:t>
      </w:r>
      <w:r w:rsidR="00321707" w:rsidRPr="00043C22">
        <w:rPr>
          <w:rFonts w:ascii="Times New Roman" w:hAnsi="Times New Roman"/>
          <w:b/>
          <w:sz w:val="28"/>
          <w:szCs w:val="28"/>
          <w:lang w:val="uk-UA"/>
        </w:rPr>
        <w:t>]</w:t>
      </w:r>
      <w:bookmarkStart w:id="0" w:name="_GoBack"/>
      <w:bookmarkEnd w:id="0"/>
    </w:p>
    <w:p w:rsidR="00667C30" w:rsidRPr="00043C22" w:rsidRDefault="00667C30" w:rsidP="00667C30">
      <w:pPr>
        <w:pStyle w:val="a5"/>
        <w:numPr>
          <w:ilvl w:val="0"/>
          <w:numId w:val="32"/>
        </w:numPr>
        <w:spacing w:before="48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Маючи сітк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та значення функції в вуздах сітки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), обчислюються знач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.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-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.</m:t>
        </m:r>
      </m:oMath>
    </w:p>
    <w:p w:rsidR="00667C30" w:rsidRPr="00043C22" w:rsidRDefault="00667C30" w:rsidP="00667C30">
      <w:pPr>
        <w:pStyle w:val="a5"/>
        <w:numPr>
          <w:ilvl w:val="0"/>
          <w:numId w:val="32"/>
        </w:numPr>
        <w:spacing w:before="480" w:line="36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Знай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.</m:t>
        </m:r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Для цьго вирішити рівняння:</w:t>
      </w:r>
      <w:r w:rsidRPr="00043C22">
        <w:rPr>
          <w:rFonts w:ascii="Times New Roman" w:hAnsi="Times New Roman"/>
          <w:b/>
          <w:noProof/>
          <w:sz w:val="28"/>
          <w:szCs w:val="28"/>
          <w:lang w:val="uk-UA" w:eastAsia="ru-RU"/>
        </w:rPr>
        <w:t xml:space="preserve"> </w:t>
      </w:r>
    </w:p>
    <w:p w:rsidR="00667C30" w:rsidRPr="00043C22" w:rsidRDefault="00667C30" w:rsidP="00667C30">
      <w:pPr>
        <w:pStyle w:val="a5"/>
        <w:spacing w:before="480" w:line="360" w:lineRule="auto"/>
        <w:ind w:left="1418" w:hanging="142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317741" cy="310203"/>
            <wp:effectExtent l="0" t="0" r="698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098E54A.tmp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6734" t="1899" b="83773"/>
                    <a:stretch/>
                  </pic:blipFill>
                  <pic:spPr bwMode="auto">
                    <a:xfrm>
                      <a:off x="0" y="0"/>
                      <a:ext cx="2320862" cy="3106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67C30" w:rsidRPr="00043C22" w:rsidRDefault="00667C30" w:rsidP="00667C30">
      <w:pPr>
        <w:pStyle w:val="a5"/>
        <w:spacing w:before="480" w:line="360" w:lineRule="auto"/>
        <w:ind w:left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668395" cy="1566039"/>
            <wp:effectExtent l="0" t="0" r="825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098E54A.tmp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27765"/>
                    <a:stretch/>
                  </pic:blipFill>
                  <pic:spPr bwMode="auto">
                    <a:xfrm>
                      <a:off x="0" y="0"/>
                      <a:ext cx="3675495" cy="15690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67C30" w:rsidRPr="00043C22" w:rsidRDefault="00667C30" w:rsidP="00667C30">
      <w:pPr>
        <w:pStyle w:val="a5"/>
        <w:spacing w:before="480" w:line="360" w:lineRule="auto"/>
        <w:ind w:left="1843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986690" cy="301925"/>
            <wp:effectExtent l="0" t="0" r="4445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098DBFA.tmp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9058" t="55300" r="30697" b="39020"/>
                    <a:stretch/>
                  </pic:blipFill>
                  <pic:spPr bwMode="auto">
                    <a:xfrm>
                      <a:off x="0" y="0"/>
                      <a:ext cx="3056093" cy="308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67C30" w:rsidRPr="00043C22" w:rsidRDefault="00667C30" w:rsidP="00667C30">
      <w:pPr>
        <w:pStyle w:val="a5"/>
        <w:numPr>
          <w:ilvl w:val="0"/>
          <w:numId w:val="32"/>
        </w:numPr>
        <w:spacing w:before="48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 xml:space="preserve">Знай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043C22">
        <w:rPr>
          <w:rFonts w:ascii="Times New Roman" w:hAnsi="Times New Roman"/>
          <w:sz w:val="28"/>
          <w:szCs w:val="28"/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</m:sSub>
      </m:oMath>
      <w:r w:rsidRPr="00043C22">
        <w:rPr>
          <w:rFonts w:ascii="Times New Roman" w:hAnsi="Times New Roman"/>
          <w:sz w:val="28"/>
          <w:szCs w:val="28"/>
          <w:lang w:val="uk-UA"/>
        </w:rPr>
        <w:t>:</w:t>
      </w:r>
    </w:p>
    <w:p w:rsidR="00667C30" w:rsidRPr="00043C22" w:rsidRDefault="00667C30" w:rsidP="00667C30">
      <w:pPr>
        <w:spacing w:before="480" w:line="360" w:lineRule="auto"/>
        <w:ind w:left="709" w:hanging="283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598820" cy="1181819"/>
            <wp:effectExtent l="0" t="0" r="190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0982D40.tmp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3555" t="44240" r="36816" b="37686"/>
                    <a:stretch/>
                  </pic:blipFill>
                  <pic:spPr bwMode="auto">
                    <a:xfrm>
                      <a:off x="0" y="0"/>
                      <a:ext cx="3625532" cy="11905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67C30" w:rsidRPr="00043C22" w:rsidRDefault="00667C30" w:rsidP="00667C30">
      <w:pPr>
        <w:spacing w:before="480" w:line="360" w:lineRule="auto"/>
        <w:ind w:left="709" w:hanging="283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 xml:space="preserve">4) Побудувати </w:t>
      </w:r>
      <w:proofErr w:type="spellStart"/>
      <w:r w:rsidRPr="00043C22">
        <w:rPr>
          <w:rFonts w:ascii="Times New Roman" w:hAnsi="Times New Roman"/>
          <w:b/>
          <w:sz w:val="28"/>
          <w:szCs w:val="28"/>
          <w:lang w:val="uk-UA"/>
        </w:rPr>
        <w:t>сплайн</w:t>
      </w:r>
      <w:proofErr w:type="spellEnd"/>
      <w:r w:rsidRPr="00043C22">
        <w:rPr>
          <w:rFonts w:ascii="Times New Roman" w:hAnsi="Times New Roman"/>
          <w:b/>
          <w:sz w:val="28"/>
          <w:szCs w:val="28"/>
          <w:lang w:val="uk-UA"/>
        </w:rPr>
        <w:t>:</w:t>
      </w:r>
    </w:p>
    <w:p w:rsidR="00667C30" w:rsidRPr="00043C22" w:rsidRDefault="00667C30" w:rsidP="00667C30">
      <w:pPr>
        <w:spacing w:before="480" w:line="360" w:lineRule="auto"/>
        <w:ind w:left="709" w:hanging="283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866365" cy="759124"/>
            <wp:effectExtent l="0" t="0" r="1270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098B1FC.tmp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3109" t="39666" r="34360" b="48469"/>
                    <a:stretch/>
                  </pic:blipFill>
                  <pic:spPr bwMode="auto">
                    <a:xfrm>
                      <a:off x="0" y="0"/>
                      <a:ext cx="3909919" cy="767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129A7" w:rsidRPr="00043C22" w:rsidRDefault="00A129A7" w:rsidP="008C2A7C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br w:type="page"/>
      </w:r>
    </w:p>
    <w:p w:rsidR="0046204A" w:rsidRPr="00043C22" w:rsidRDefault="0046204A" w:rsidP="007E7F3B">
      <w:pPr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lastRenderedPageBreak/>
        <w:t>Практична частина</w:t>
      </w:r>
    </w:p>
    <w:p w:rsidR="007E7F3B" w:rsidRPr="00043C22" w:rsidRDefault="007E7F3B" w:rsidP="000175F0">
      <w:pPr>
        <w:spacing w:line="360" w:lineRule="auto"/>
        <w:ind w:firstLine="284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t>Опис програми</w:t>
      </w:r>
    </w:p>
    <w:p w:rsidR="00E87013" w:rsidRDefault="00A81035" w:rsidP="008511A4">
      <w:pPr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043C22">
        <w:rPr>
          <w:rFonts w:ascii="Times New Roman" w:hAnsi="Times New Roman"/>
          <w:sz w:val="28"/>
          <w:szCs w:val="28"/>
          <w:lang w:val="uk-UA"/>
        </w:rPr>
        <w:t>Для виконання поставлених завдань, було реалізовано програмне забезпечення(</w:t>
      </w:r>
      <w:r w:rsidR="00320ACF" w:rsidRPr="00043C22">
        <w:rPr>
          <w:rFonts w:ascii="Times New Roman" w:hAnsi="Times New Roman"/>
          <w:sz w:val="28"/>
          <w:szCs w:val="28"/>
          <w:lang w:val="uk-UA"/>
        </w:rPr>
        <w:t>р</w:t>
      </w:r>
      <w:r w:rsidRPr="00043C22">
        <w:rPr>
          <w:rFonts w:ascii="Times New Roman" w:hAnsi="Times New Roman"/>
          <w:sz w:val="28"/>
          <w:szCs w:val="28"/>
          <w:lang w:val="uk-UA"/>
        </w:rPr>
        <w:t>ис</w:t>
      </w:r>
      <w:r w:rsidR="00F2507B" w:rsidRPr="00043C22">
        <w:rPr>
          <w:rFonts w:ascii="Times New Roman" w:hAnsi="Times New Roman"/>
          <w:sz w:val="28"/>
          <w:szCs w:val="28"/>
          <w:lang w:val="uk-UA"/>
        </w:rPr>
        <w:t>.</w:t>
      </w:r>
      <w:r w:rsidRPr="00043C22">
        <w:rPr>
          <w:rFonts w:ascii="Times New Roman" w:hAnsi="Times New Roman"/>
          <w:sz w:val="28"/>
          <w:szCs w:val="28"/>
          <w:lang w:val="uk-UA"/>
        </w:rPr>
        <w:t xml:space="preserve"> 1)</w:t>
      </w:r>
      <w:r w:rsidR="005D0425" w:rsidRPr="00043C22">
        <w:rPr>
          <w:rFonts w:ascii="Times New Roman" w:hAnsi="Times New Roman"/>
          <w:sz w:val="28"/>
          <w:szCs w:val="28"/>
          <w:lang w:val="uk-UA"/>
        </w:rPr>
        <w:t xml:space="preserve">. </w:t>
      </w:r>
      <w:r w:rsidR="008511A4">
        <w:rPr>
          <w:rFonts w:ascii="Times New Roman" w:hAnsi="Times New Roman"/>
          <w:sz w:val="28"/>
          <w:szCs w:val="28"/>
          <w:lang w:val="uk-UA"/>
        </w:rPr>
        <w:t>У ньому користувач може створювати різного роду криві, а також проводити елементарні афінні перетворення над ними.</w:t>
      </w:r>
    </w:p>
    <w:p w:rsidR="008511A4" w:rsidRDefault="008511A4" w:rsidP="008511A4">
      <w:pPr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465135" cy="3529452"/>
            <wp:effectExtent l="19050" t="0" r="221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5731" cy="3529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11A4" w:rsidRDefault="008511A4" w:rsidP="008511A4">
      <w:pPr>
        <w:pStyle w:val="a5"/>
        <w:spacing w:before="360"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 w:rsidRPr="0010057E">
        <w:rPr>
          <w:rFonts w:ascii="Times New Roman" w:hAnsi="Times New Roman"/>
          <w:sz w:val="28"/>
          <w:szCs w:val="28"/>
          <w:lang w:val="uk-UA"/>
        </w:rPr>
        <w:t xml:space="preserve">Рис 1. </w:t>
      </w:r>
      <w:r>
        <w:rPr>
          <w:rFonts w:ascii="Times New Roman" w:hAnsi="Times New Roman"/>
          <w:sz w:val="28"/>
          <w:szCs w:val="28"/>
          <w:lang w:val="uk-UA"/>
        </w:rPr>
        <w:t>Інтерфейс програми</w:t>
      </w:r>
    </w:p>
    <w:p w:rsidR="008511A4" w:rsidRDefault="008511A4" w:rsidP="008511A4">
      <w:pPr>
        <w:pStyle w:val="a5"/>
        <w:spacing w:before="360" w:after="0" w:line="360" w:lineRule="auto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  <w:t xml:space="preserve">Згідно завдання, за допомогою кривих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ез’є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було схематично зображена представника сімейства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pheniscidae</w:t>
      </w:r>
      <w:proofErr w:type="spellEnd"/>
      <w:r w:rsidRPr="008511A4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uk-UA"/>
        </w:rPr>
        <w:t>рис 2</w:t>
      </w:r>
      <w:r w:rsidRPr="008511A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Для полегшення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задаі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його було зроблено на площині, втім, за допомогою афінних перетворень можна встановити його у потрібен місце і під потрібним кутом</w:t>
      </w:r>
    </w:p>
    <w:p w:rsidR="008511A4" w:rsidRPr="008511A4" w:rsidRDefault="008511A4" w:rsidP="008511A4">
      <w:pPr>
        <w:pStyle w:val="a5"/>
        <w:spacing w:before="360" w:after="0" w:line="360" w:lineRule="auto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776234" cy="2729292"/>
            <wp:effectExtent l="19050" t="0" r="5316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0733" cy="27318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11A4" w:rsidRDefault="008511A4" w:rsidP="008511A4">
      <w:pPr>
        <w:pStyle w:val="a5"/>
        <w:spacing w:before="360"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en-US"/>
        </w:rPr>
      </w:pPr>
      <w:r w:rsidRPr="0010057E">
        <w:rPr>
          <w:rFonts w:ascii="Times New Roman" w:hAnsi="Times New Roman"/>
          <w:sz w:val="28"/>
          <w:szCs w:val="28"/>
          <w:lang w:val="uk-UA"/>
        </w:rPr>
        <w:t xml:space="preserve">Рис </w:t>
      </w:r>
      <w:r>
        <w:rPr>
          <w:rFonts w:ascii="Times New Roman" w:hAnsi="Times New Roman"/>
          <w:sz w:val="28"/>
          <w:szCs w:val="28"/>
          <w:lang w:val="uk-UA"/>
        </w:rPr>
        <w:t>2</w:t>
      </w:r>
      <w:r w:rsidRPr="0010057E">
        <w:rPr>
          <w:rFonts w:ascii="Times New Roman" w:hAnsi="Times New Roman"/>
          <w:sz w:val="28"/>
          <w:szCs w:val="28"/>
          <w:lang w:val="uk-UA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pheniscidae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Beziere</w:t>
      </w:r>
      <w:proofErr w:type="spellEnd"/>
    </w:p>
    <w:p w:rsidR="00903278" w:rsidRPr="00903278" w:rsidRDefault="00903278" w:rsidP="00903278">
      <w:pPr>
        <w:pStyle w:val="a5"/>
        <w:spacing w:before="360" w:after="0" w:line="360" w:lineRule="auto"/>
        <w:ind w:left="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uk-UA"/>
        </w:rPr>
        <w:t xml:space="preserve">Також за допомогою програми можна інтерполювати довільні параметрично задані функції за допомогою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сплайні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. Також за бажанням при цьому можна вивести і оригінальну функцію. Яка буде позначатися іншим кольором (рис. 3)</w:t>
      </w:r>
    </w:p>
    <w:p w:rsidR="008D5FA6" w:rsidRDefault="008D5FA6" w:rsidP="008511A4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</w:p>
    <w:p w:rsidR="008511A4" w:rsidRDefault="00903278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204852" cy="3092755"/>
            <wp:effectExtent l="1905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598" cy="30926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278" w:rsidRPr="00903278" w:rsidRDefault="00903278" w:rsidP="00903278">
      <w:pPr>
        <w:pStyle w:val="a5"/>
        <w:spacing w:before="360"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 w:rsidRPr="0010057E">
        <w:rPr>
          <w:rFonts w:ascii="Times New Roman" w:hAnsi="Times New Roman"/>
          <w:sz w:val="28"/>
          <w:szCs w:val="28"/>
          <w:lang w:val="uk-UA"/>
        </w:rPr>
        <w:t xml:space="preserve">Рис </w:t>
      </w:r>
      <w:r>
        <w:rPr>
          <w:rFonts w:ascii="Times New Roman" w:hAnsi="Times New Roman"/>
          <w:sz w:val="28"/>
          <w:szCs w:val="28"/>
          <w:lang w:val="uk-UA"/>
        </w:rPr>
        <w:t>3</w:t>
      </w:r>
      <w:r w:rsidRPr="0010057E">
        <w:rPr>
          <w:rFonts w:ascii="Times New Roman" w:hAnsi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/>
          <w:sz w:val="28"/>
          <w:szCs w:val="28"/>
          <w:lang w:val="uk-UA"/>
        </w:rPr>
        <w:t xml:space="preserve">Оригінальна функція та 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сплайн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>, що її інтерполює. Було проведено ряд афінних перетворень для покращення візуалізації</w:t>
      </w:r>
    </w:p>
    <w:p w:rsidR="00903278" w:rsidRDefault="00903278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</w:p>
    <w:p w:rsidR="00903278" w:rsidRDefault="00903278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6110A7" w:rsidRDefault="006110A7" w:rsidP="006110A7">
      <w:pPr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sz w:val="28"/>
          <w:szCs w:val="28"/>
          <w:lang w:val="uk-UA"/>
        </w:rPr>
        <w:lastRenderedPageBreak/>
        <w:t>Висновки</w:t>
      </w:r>
    </w:p>
    <w:p w:rsidR="008447C7" w:rsidRPr="00043C22" w:rsidRDefault="00380E55" w:rsidP="008447C7">
      <w:pPr>
        <w:spacing w:after="100" w:line="360" w:lineRule="auto"/>
        <w:ind w:firstLine="426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8447C7">
        <w:rPr>
          <w:rFonts w:ascii="Times New Roman" w:hAnsi="Times New Roman"/>
          <w:color w:val="000000"/>
          <w:sz w:val="28"/>
          <w:szCs w:val="28"/>
          <w:lang w:val="uk-UA" w:eastAsia="uk-UA" w:bidi="uk-UA"/>
        </w:rPr>
        <w:t xml:space="preserve">Було вивчено </w:t>
      </w:r>
      <w:r w:rsidR="008447C7" w:rsidRPr="008447C7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побудову</w:t>
      </w:r>
      <w:r w:rsidR="008447C7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інтерполяційних та </w:t>
      </w:r>
      <w:proofErr w:type="spellStart"/>
      <w:r w:rsidR="008447C7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згладжуючих</w:t>
      </w:r>
      <w:proofErr w:type="spellEnd"/>
      <w:r w:rsidR="008447C7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кривих на п</w:t>
      </w:r>
      <w:r w:rsidR="008447C7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лощині і в просторі, та закріплено</w:t>
      </w:r>
      <w:r w:rsidR="008447C7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властивість інваріантності кривих </w:t>
      </w:r>
      <w:proofErr w:type="spellStart"/>
      <w:r w:rsidR="008447C7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Безьє</w:t>
      </w:r>
      <w:proofErr w:type="spellEnd"/>
      <w:r w:rsidR="008447C7" w:rsidRPr="00043C2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 xml:space="preserve"> відносно афінних перетворень на площині.</w:t>
      </w:r>
    </w:p>
    <w:p w:rsidR="00644F79" w:rsidRPr="00043C22" w:rsidRDefault="00644F79" w:rsidP="00644F79">
      <w:pPr>
        <w:pStyle w:val="20"/>
        <w:shd w:val="clear" w:color="auto" w:fill="auto"/>
        <w:tabs>
          <w:tab w:val="left" w:pos="919"/>
        </w:tabs>
        <w:spacing w:line="360" w:lineRule="auto"/>
        <w:ind w:firstLine="709"/>
        <w:rPr>
          <w:color w:val="000000"/>
          <w:lang w:val="uk-UA" w:eastAsia="uk-UA" w:bidi="uk-UA"/>
        </w:rPr>
      </w:pPr>
      <w:r w:rsidRPr="00043C22">
        <w:rPr>
          <w:color w:val="000000"/>
          <w:lang w:val="uk-UA" w:eastAsia="uk-UA" w:bidi="uk-UA"/>
        </w:rPr>
        <w:t>Реалізовано:</w:t>
      </w:r>
    </w:p>
    <w:p w:rsidR="00644F79" w:rsidRDefault="008447C7" w:rsidP="00644F79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color w:val="000000"/>
          <w:lang w:val="uk-UA" w:eastAsia="uk-UA" w:bidi="uk-UA"/>
        </w:rPr>
      </w:pPr>
      <w:r>
        <w:rPr>
          <w:color w:val="000000"/>
          <w:lang w:val="uk-UA" w:eastAsia="uk-UA" w:bidi="uk-UA"/>
        </w:rPr>
        <w:t xml:space="preserve">побудову </w:t>
      </w:r>
      <w:proofErr w:type="spellStart"/>
      <w:r>
        <w:rPr>
          <w:color w:val="000000"/>
          <w:lang w:val="uk-UA" w:eastAsia="uk-UA" w:bidi="uk-UA"/>
        </w:rPr>
        <w:t>параметриної</w:t>
      </w:r>
      <w:proofErr w:type="spellEnd"/>
      <w:r>
        <w:rPr>
          <w:color w:val="000000"/>
          <w:lang w:val="uk-UA" w:eastAsia="uk-UA" w:bidi="uk-UA"/>
        </w:rPr>
        <w:t xml:space="preserve"> кривої, що вказана у варіанті, методом підстановки</w:t>
      </w:r>
      <w:r w:rsidR="00953EFD" w:rsidRPr="00953EFD">
        <w:rPr>
          <w:color w:val="000000"/>
          <w:lang w:eastAsia="uk-UA" w:bidi="uk-UA"/>
        </w:rPr>
        <w:t>;</w:t>
      </w:r>
    </w:p>
    <w:p w:rsidR="008447C7" w:rsidRDefault="008447C7" w:rsidP="00423ED8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color w:val="000000"/>
          <w:lang w:val="uk-UA" w:eastAsia="uk-UA" w:bidi="uk-UA"/>
        </w:rPr>
      </w:pPr>
      <w:r w:rsidRPr="003D3C96">
        <w:rPr>
          <w:color w:val="000000"/>
          <w:lang w:val="uk-UA" w:eastAsia="uk-UA" w:bidi="uk-UA"/>
        </w:rPr>
        <w:t xml:space="preserve">побудову </w:t>
      </w:r>
      <w:proofErr w:type="spellStart"/>
      <w:r w:rsidRPr="003D3C96">
        <w:rPr>
          <w:color w:val="000000"/>
          <w:lang w:val="uk-UA" w:eastAsia="uk-UA" w:bidi="uk-UA"/>
        </w:rPr>
        <w:t>параметриної</w:t>
      </w:r>
      <w:proofErr w:type="spellEnd"/>
      <w:r w:rsidRPr="003D3C96">
        <w:rPr>
          <w:color w:val="000000"/>
          <w:lang w:val="uk-UA" w:eastAsia="uk-UA" w:bidi="uk-UA"/>
        </w:rPr>
        <w:t xml:space="preserve"> кривої, що вказана у варіанті, за допомогою параметричного кубічного </w:t>
      </w:r>
      <w:proofErr w:type="spellStart"/>
      <w:r w:rsidRPr="003D3C96">
        <w:rPr>
          <w:color w:val="000000"/>
          <w:lang w:val="uk-UA" w:eastAsia="uk-UA" w:bidi="uk-UA"/>
        </w:rPr>
        <w:t>сплайну</w:t>
      </w:r>
      <w:proofErr w:type="spellEnd"/>
      <w:r w:rsidR="00953EFD" w:rsidRPr="00953EFD">
        <w:rPr>
          <w:color w:val="000000"/>
          <w:lang w:eastAsia="uk-UA" w:bidi="uk-UA"/>
        </w:rPr>
        <w:t>;</w:t>
      </w:r>
    </w:p>
    <w:p w:rsidR="00953EFD" w:rsidRPr="00953EFD" w:rsidRDefault="00953EFD" w:rsidP="00644F79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lang w:val="uk-UA"/>
        </w:rPr>
      </w:pPr>
      <w:r>
        <w:rPr>
          <w:lang w:val="uk-UA"/>
        </w:rPr>
        <w:t xml:space="preserve">побудову кривої </w:t>
      </w:r>
      <w:proofErr w:type="spellStart"/>
      <w:r>
        <w:rPr>
          <w:lang w:val="uk-UA"/>
        </w:rPr>
        <w:t>Безьє</w:t>
      </w:r>
      <w:proofErr w:type="spellEnd"/>
      <w:r>
        <w:rPr>
          <w:lang w:val="en-US"/>
        </w:rPr>
        <w:t>;</w:t>
      </w:r>
    </w:p>
    <w:p w:rsidR="0031047F" w:rsidRPr="0031047F" w:rsidRDefault="00953EFD" w:rsidP="0031047F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b/>
          <w:color w:val="000000" w:themeColor="text1"/>
          <w:lang w:val="uk-UA"/>
        </w:rPr>
      </w:pPr>
      <w:r>
        <w:rPr>
          <w:lang w:val="uk-UA"/>
        </w:rPr>
        <w:t>афінні перетворення для плоских та тривимірних кривих</w:t>
      </w:r>
      <w:r w:rsidR="0031047F">
        <w:rPr>
          <w:lang w:val="uk-UA"/>
        </w:rPr>
        <w:t>(перенесено з попередніх лабораторних)</w:t>
      </w:r>
      <w:r w:rsidR="00243DB4" w:rsidRPr="00243DB4">
        <w:t>;</w:t>
      </w:r>
    </w:p>
    <w:p w:rsidR="000175F0" w:rsidRPr="00043C22" w:rsidRDefault="00C27E91" w:rsidP="0031047F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b/>
          <w:color w:val="000000" w:themeColor="text1"/>
          <w:lang w:val="uk-UA"/>
        </w:rPr>
      </w:pPr>
      <w:r>
        <w:rPr>
          <w:color w:val="000000" w:themeColor="text1"/>
          <w:lang w:val="uk-UA"/>
        </w:rPr>
        <w:t>р</w:t>
      </w:r>
      <w:r w:rsidR="0031047F">
        <w:rPr>
          <w:color w:val="000000" w:themeColor="text1"/>
          <w:lang w:val="uk-UA"/>
        </w:rPr>
        <w:t>еалістичне зображення кривих у просторі за допомогою композицію ізометричної та ортогональної проекцій.</w:t>
      </w:r>
    </w:p>
    <w:p w:rsidR="00670A00" w:rsidRPr="00043C22" w:rsidRDefault="000175F0" w:rsidP="00C473C9">
      <w:pPr>
        <w:spacing w:line="360" w:lineRule="auto"/>
        <w:ind w:firstLine="284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043C22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Використана література</w:t>
      </w:r>
    </w:p>
    <w:p w:rsidR="000175F0" w:rsidRPr="00043C22" w:rsidRDefault="00F62947" w:rsidP="000175F0">
      <w:pPr>
        <w:pStyle w:val="a5"/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36"/>
          <w:szCs w:val="28"/>
          <w:lang w:val="uk-UA"/>
        </w:rPr>
      </w:pPr>
      <w:hyperlink r:id="rId27" w:history="1">
        <w:r w:rsidR="000175F0" w:rsidRPr="00043C22">
          <w:rPr>
            <w:rStyle w:val="a6"/>
            <w:rFonts w:ascii="Times New Roman" w:hAnsi="Times New Roman"/>
            <w:sz w:val="24"/>
            <w:szCs w:val="20"/>
            <w:lang w:val="uk-UA"/>
          </w:rPr>
          <w:t>https://goo.gl/KWNrPj</w:t>
        </w:r>
      </w:hyperlink>
    </w:p>
    <w:p w:rsidR="000175F0" w:rsidRPr="00043C22" w:rsidRDefault="00F62947" w:rsidP="000175F0">
      <w:pPr>
        <w:pStyle w:val="a5"/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36"/>
          <w:szCs w:val="28"/>
          <w:lang w:val="uk-UA"/>
        </w:rPr>
      </w:pPr>
      <w:hyperlink r:id="rId28" w:history="1">
        <w:r w:rsidR="000175F0" w:rsidRPr="00043C22">
          <w:rPr>
            <w:rStyle w:val="a6"/>
            <w:rFonts w:ascii="Times New Roman" w:hAnsi="Times New Roman"/>
            <w:sz w:val="24"/>
            <w:szCs w:val="20"/>
            <w:lang w:val="uk-UA"/>
          </w:rPr>
          <w:t>https://goo.gl/9CfA2C</w:t>
        </w:r>
      </w:hyperlink>
    </w:p>
    <w:p w:rsidR="000175F0" w:rsidRDefault="000175F0" w:rsidP="000175F0">
      <w:pPr>
        <w:numPr>
          <w:ilvl w:val="0"/>
          <w:numId w:val="33"/>
        </w:numPr>
        <w:shd w:val="clear" w:color="auto" w:fill="FFFFFF"/>
        <w:spacing w:before="100" w:beforeAutospacing="1" w:after="0" w:line="360" w:lineRule="auto"/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</w:pPr>
      <w:r w:rsidRPr="00043C22">
        <w:rPr>
          <w:rFonts w:ascii="Times New Roman" w:eastAsia="Times New Roman" w:hAnsi="Times New Roman"/>
          <w:i/>
          <w:iCs/>
          <w:color w:val="222222"/>
          <w:sz w:val="24"/>
          <w:szCs w:val="21"/>
          <w:lang w:val="uk-UA" w:eastAsia="ru-RU"/>
        </w:rPr>
        <w:t xml:space="preserve">Костомаров Д. П., </w:t>
      </w:r>
      <w:proofErr w:type="spellStart"/>
      <w:r w:rsidRPr="00043C22">
        <w:rPr>
          <w:rFonts w:ascii="Times New Roman" w:eastAsia="Times New Roman" w:hAnsi="Times New Roman"/>
          <w:i/>
          <w:iCs/>
          <w:color w:val="222222"/>
          <w:sz w:val="24"/>
          <w:szCs w:val="21"/>
          <w:lang w:val="uk-UA" w:eastAsia="ru-RU"/>
        </w:rPr>
        <w:t>Фаворский</w:t>
      </w:r>
      <w:proofErr w:type="spellEnd"/>
      <w:r w:rsidRPr="00043C22">
        <w:rPr>
          <w:rFonts w:ascii="Times New Roman" w:eastAsia="Times New Roman" w:hAnsi="Times New Roman"/>
          <w:i/>
          <w:iCs/>
          <w:color w:val="222222"/>
          <w:sz w:val="24"/>
          <w:szCs w:val="21"/>
          <w:lang w:val="uk-UA" w:eastAsia="ru-RU"/>
        </w:rPr>
        <w:t xml:space="preserve"> А. П.</w:t>
      </w:r>
      <w:r w:rsidRPr="00043C22"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  <w:t> </w:t>
      </w:r>
      <w:proofErr w:type="spellStart"/>
      <w:r w:rsidRPr="00043C22"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  <w:t>Вводные</w:t>
      </w:r>
      <w:proofErr w:type="spellEnd"/>
      <w:r w:rsidRPr="00043C22"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  <w:t xml:space="preserve"> </w:t>
      </w:r>
      <w:proofErr w:type="spellStart"/>
      <w:r w:rsidRPr="00043C22"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  <w:t>лекции</w:t>
      </w:r>
      <w:proofErr w:type="spellEnd"/>
      <w:r w:rsidRPr="00043C22"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  <w:t xml:space="preserve"> по </w:t>
      </w:r>
      <w:proofErr w:type="spellStart"/>
      <w:r w:rsidRPr="00043C22"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  <w:t>численным</w:t>
      </w:r>
      <w:proofErr w:type="spellEnd"/>
      <w:r w:rsidRPr="00043C22"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  <w:t xml:space="preserve"> методам.</w:t>
      </w:r>
    </w:p>
    <w:p w:rsidR="00716C4C" w:rsidRPr="00043C22" w:rsidRDefault="00716C4C" w:rsidP="000175F0">
      <w:pPr>
        <w:numPr>
          <w:ilvl w:val="0"/>
          <w:numId w:val="33"/>
        </w:numPr>
        <w:shd w:val="clear" w:color="auto" w:fill="FFFFFF"/>
        <w:spacing w:before="100" w:beforeAutospacing="1" w:after="0" w:line="360" w:lineRule="auto"/>
        <w:rPr>
          <w:rFonts w:ascii="Times New Roman" w:eastAsia="Times New Roman" w:hAnsi="Times New Roman"/>
          <w:color w:val="222222"/>
          <w:sz w:val="24"/>
          <w:szCs w:val="21"/>
          <w:lang w:val="uk-UA" w:eastAsia="ru-RU"/>
        </w:rPr>
      </w:pPr>
    </w:p>
    <w:sectPr w:rsidR="00716C4C" w:rsidRPr="00043C22" w:rsidSect="00E41B34">
      <w:footerReference w:type="default" r:id="rId29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34EE" w:rsidRDefault="00D334EE" w:rsidP="00E41B34">
      <w:pPr>
        <w:spacing w:after="0" w:line="240" w:lineRule="auto"/>
      </w:pPr>
      <w:r>
        <w:separator/>
      </w:r>
    </w:p>
  </w:endnote>
  <w:endnote w:type="continuationSeparator" w:id="0">
    <w:p w:rsidR="00D334EE" w:rsidRDefault="00D334EE" w:rsidP="00E41B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282F" w:rsidRDefault="00F62947">
    <w:pPr>
      <w:pStyle w:val="a3"/>
      <w:jc w:val="center"/>
    </w:pPr>
    <w:r>
      <w:fldChar w:fldCharType="begin"/>
    </w:r>
    <w:r w:rsidR="0087282F">
      <w:instrText>PAGE   \* MERGEFORMAT</w:instrText>
    </w:r>
    <w:r>
      <w:fldChar w:fldCharType="separate"/>
    </w:r>
    <w:r w:rsidR="00903278">
      <w:rPr>
        <w:noProof/>
      </w:rPr>
      <w:t>2</w:t>
    </w:r>
    <w:r>
      <w:fldChar w:fldCharType="end"/>
    </w:r>
  </w:p>
  <w:p w:rsidR="0087282F" w:rsidRPr="000874B2" w:rsidRDefault="0087282F" w:rsidP="0046204A">
    <w:pPr>
      <w:pStyle w:val="a3"/>
      <w:jc w:val="center"/>
      <w:rPr>
        <w:lang w:val="uk-UA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34EE" w:rsidRDefault="00D334EE" w:rsidP="00E41B34">
      <w:pPr>
        <w:spacing w:after="0" w:line="240" w:lineRule="auto"/>
      </w:pPr>
      <w:r>
        <w:separator/>
      </w:r>
    </w:p>
  </w:footnote>
  <w:footnote w:type="continuationSeparator" w:id="0">
    <w:p w:rsidR="00D334EE" w:rsidRDefault="00D334EE" w:rsidP="00E41B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07F28"/>
    <w:multiLevelType w:val="hybridMultilevel"/>
    <w:tmpl w:val="7B7847C6"/>
    <w:lvl w:ilvl="0" w:tplc="ECD09254">
      <w:start w:val="1"/>
      <w:numFmt w:val="decimal"/>
      <w:lvlText w:val="%1."/>
      <w:lvlJc w:val="left"/>
      <w:pPr>
        <w:ind w:left="185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576" w:hanging="360"/>
      </w:pPr>
    </w:lvl>
    <w:lvl w:ilvl="2" w:tplc="0419001B" w:tentative="1">
      <w:start w:val="1"/>
      <w:numFmt w:val="lowerRoman"/>
      <w:lvlText w:val="%3."/>
      <w:lvlJc w:val="right"/>
      <w:pPr>
        <w:ind w:left="3296" w:hanging="180"/>
      </w:pPr>
    </w:lvl>
    <w:lvl w:ilvl="3" w:tplc="0419000F" w:tentative="1">
      <w:start w:val="1"/>
      <w:numFmt w:val="decimal"/>
      <w:lvlText w:val="%4."/>
      <w:lvlJc w:val="left"/>
      <w:pPr>
        <w:ind w:left="4016" w:hanging="360"/>
      </w:pPr>
    </w:lvl>
    <w:lvl w:ilvl="4" w:tplc="04190019" w:tentative="1">
      <w:start w:val="1"/>
      <w:numFmt w:val="lowerLetter"/>
      <w:lvlText w:val="%5."/>
      <w:lvlJc w:val="left"/>
      <w:pPr>
        <w:ind w:left="4736" w:hanging="360"/>
      </w:pPr>
    </w:lvl>
    <w:lvl w:ilvl="5" w:tplc="0419001B" w:tentative="1">
      <w:start w:val="1"/>
      <w:numFmt w:val="lowerRoman"/>
      <w:lvlText w:val="%6."/>
      <w:lvlJc w:val="right"/>
      <w:pPr>
        <w:ind w:left="5456" w:hanging="180"/>
      </w:pPr>
    </w:lvl>
    <w:lvl w:ilvl="6" w:tplc="0419000F" w:tentative="1">
      <w:start w:val="1"/>
      <w:numFmt w:val="decimal"/>
      <w:lvlText w:val="%7."/>
      <w:lvlJc w:val="left"/>
      <w:pPr>
        <w:ind w:left="6176" w:hanging="360"/>
      </w:pPr>
    </w:lvl>
    <w:lvl w:ilvl="7" w:tplc="04190019" w:tentative="1">
      <w:start w:val="1"/>
      <w:numFmt w:val="lowerLetter"/>
      <w:lvlText w:val="%8."/>
      <w:lvlJc w:val="left"/>
      <w:pPr>
        <w:ind w:left="6896" w:hanging="360"/>
      </w:pPr>
    </w:lvl>
    <w:lvl w:ilvl="8" w:tplc="0419001B" w:tentative="1">
      <w:start w:val="1"/>
      <w:numFmt w:val="lowerRoman"/>
      <w:lvlText w:val="%9."/>
      <w:lvlJc w:val="right"/>
      <w:pPr>
        <w:ind w:left="7616" w:hanging="180"/>
      </w:pPr>
    </w:lvl>
  </w:abstractNum>
  <w:abstractNum w:abstractNumId="1">
    <w:nsid w:val="03A87EE7"/>
    <w:multiLevelType w:val="hybridMultilevel"/>
    <w:tmpl w:val="914C9A5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C47208"/>
    <w:multiLevelType w:val="hybridMultilevel"/>
    <w:tmpl w:val="B4943D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A514B5"/>
    <w:multiLevelType w:val="hybridMultilevel"/>
    <w:tmpl w:val="39D61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68160E"/>
    <w:multiLevelType w:val="hybridMultilevel"/>
    <w:tmpl w:val="B6EAA2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5F1785"/>
    <w:multiLevelType w:val="hybridMultilevel"/>
    <w:tmpl w:val="16365B7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06C25DD"/>
    <w:multiLevelType w:val="hybridMultilevel"/>
    <w:tmpl w:val="8AFEB836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3085486"/>
    <w:multiLevelType w:val="hybridMultilevel"/>
    <w:tmpl w:val="ACB29B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45D5E19"/>
    <w:multiLevelType w:val="hybridMultilevel"/>
    <w:tmpl w:val="79B0BE4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D476380"/>
    <w:multiLevelType w:val="hybridMultilevel"/>
    <w:tmpl w:val="E198261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1D697F8E"/>
    <w:multiLevelType w:val="hybridMultilevel"/>
    <w:tmpl w:val="8DB8593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0477F6A"/>
    <w:multiLevelType w:val="hybridMultilevel"/>
    <w:tmpl w:val="4D08A218"/>
    <w:lvl w:ilvl="0" w:tplc="DC6CC8C8">
      <w:start w:val="1"/>
      <w:numFmt w:val="decimal"/>
      <w:lvlText w:val="%1."/>
      <w:lvlJc w:val="left"/>
      <w:pPr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20685F77"/>
    <w:multiLevelType w:val="hybridMultilevel"/>
    <w:tmpl w:val="8252242E"/>
    <w:lvl w:ilvl="0" w:tplc="97E46BD0">
      <w:start w:val="1"/>
      <w:numFmt w:val="decimal"/>
      <w:lvlText w:val="%1."/>
      <w:lvlJc w:val="left"/>
      <w:pPr>
        <w:ind w:left="644" w:hanging="360"/>
      </w:pPr>
      <w:rPr>
        <w:rFonts w:ascii="Helvetica" w:hAnsi="Helvetica" w:hint="default"/>
        <w:b w:val="0"/>
        <w:color w:val="444444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2B534642"/>
    <w:multiLevelType w:val="hybridMultilevel"/>
    <w:tmpl w:val="2EB08E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A7720D"/>
    <w:multiLevelType w:val="hybridMultilevel"/>
    <w:tmpl w:val="7D4EB56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2F121223"/>
    <w:multiLevelType w:val="hybridMultilevel"/>
    <w:tmpl w:val="39D61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A2315DD"/>
    <w:multiLevelType w:val="multilevel"/>
    <w:tmpl w:val="F8627D48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3C0C6A01"/>
    <w:multiLevelType w:val="multilevel"/>
    <w:tmpl w:val="C8D2DC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CEA1F5C"/>
    <w:multiLevelType w:val="hybridMultilevel"/>
    <w:tmpl w:val="811EF186"/>
    <w:lvl w:ilvl="0" w:tplc="04190001">
      <w:start w:val="1"/>
      <w:numFmt w:val="bullet"/>
      <w:lvlText w:val=""/>
      <w:lvlJc w:val="left"/>
      <w:pPr>
        <w:ind w:left="127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9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1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3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5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7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9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1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39" w:hanging="360"/>
      </w:pPr>
      <w:rPr>
        <w:rFonts w:ascii="Wingdings" w:hAnsi="Wingdings" w:hint="default"/>
      </w:rPr>
    </w:lvl>
  </w:abstractNum>
  <w:abstractNum w:abstractNumId="19">
    <w:nsid w:val="411C176E"/>
    <w:multiLevelType w:val="multilevel"/>
    <w:tmpl w:val="79B0BE42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30F6367"/>
    <w:multiLevelType w:val="multilevel"/>
    <w:tmpl w:val="5EB248B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>
    <w:nsid w:val="48536F05"/>
    <w:multiLevelType w:val="hybridMultilevel"/>
    <w:tmpl w:val="35100046"/>
    <w:lvl w:ilvl="0" w:tplc="4C9C4E6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50545A35"/>
    <w:multiLevelType w:val="multilevel"/>
    <w:tmpl w:val="F7C4CE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>
    <w:nsid w:val="51A31C44"/>
    <w:multiLevelType w:val="multilevel"/>
    <w:tmpl w:val="1A2082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96242FC"/>
    <w:multiLevelType w:val="hybridMultilevel"/>
    <w:tmpl w:val="E31E9E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D7730C"/>
    <w:multiLevelType w:val="hybridMultilevel"/>
    <w:tmpl w:val="43EE68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4D10E8"/>
    <w:multiLevelType w:val="hybridMultilevel"/>
    <w:tmpl w:val="CB5059DE"/>
    <w:lvl w:ilvl="0" w:tplc="39643D0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6DC7446B"/>
    <w:multiLevelType w:val="hybridMultilevel"/>
    <w:tmpl w:val="EBACB9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0A4260B"/>
    <w:multiLevelType w:val="multilevel"/>
    <w:tmpl w:val="44947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9">
    <w:nsid w:val="75D24D2E"/>
    <w:multiLevelType w:val="hybridMultilevel"/>
    <w:tmpl w:val="6234FA8E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0">
    <w:nsid w:val="76817407"/>
    <w:multiLevelType w:val="multilevel"/>
    <w:tmpl w:val="E452A7A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1">
    <w:nsid w:val="7BAD6168"/>
    <w:multiLevelType w:val="hybridMultilevel"/>
    <w:tmpl w:val="19A2C6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800538"/>
    <w:multiLevelType w:val="hybridMultilevel"/>
    <w:tmpl w:val="D7EC2F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7D9B73FB"/>
    <w:multiLevelType w:val="hybridMultilevel"/>
    <w:tmpl w:val="79D8DA9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2"/>
  </w:num>
  <w:num w:numId="3">
    <w:abstractNumId w:val="33"/>
  </w:num>
  <w:num w:numId="4">
    <w:abstractNumId w:val="21"/>
  </w:num>
  <w:num w:numId="5">
    <w:abstractNumId w:val="0"/>
  </w:num>
  <w:num w:numId="6">
    <w:abstractNumId w:val="9"/>
  </w:num>
  <w:num w:numId="7">
    <w:abstractNumId w:val="11"/>
  </w:num>
  <w:num w:numId="8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3"/>
  </w:num>
  <w:num w:numId="10">
    <w:abstractNumId w:val="28"/>
  </w:num>
  <w:num w:numId="11">
    <w:abstractNumId w:val="10"/>
  </w:num>
  <w:num w:numId="12">
    <w:abstractNumId w:val="30"/>
  </w:num>
  <w:num w:numId="13">
    <w:abstractNumId w:val="20"/>
  </w:num>
  <w:num w:numId="14">
    <w:abstractNumId w:val="1"/>
  </w:num>
  <w:num w:numId="15">
    <w:abstractNumId w:val="8"/>
  </w:num>
  <w:num w:numId="16">
    <w:abstractNumId w:val="19"/>
  </w:num>
  <w:num w:numId="17">
    <w:abstractNumId w:val="3"/>
  </w:num>
  <w:num w:numId="18">
    <w:abstractNumId w:val="4"/>
  </w:num>
  <w:num w:numId="19">
    <w:abstractNumId w:val="22"/>
  </w:num>
  <w:num w:numId="20">
    <w:abstractNumId w:val="16"/>
  </w:num>
  <w:num w:numId="21">
    <w:abstractNumId w:val="2"/>
  </w:num>
  <w:num w:numId="22">
    <w:abstractNumId w:val="27"/>
  </w:num>
  <w:num w:numId="23">
    <w:abstractNumId w:val="15"/>
  </w:num>
  <w:num w:numId="24">
    <w:abstractNumId w:val="6"/>
  </w:num>
  <w:num w:numId="25">
    <w:abstractNumId w:val="18"/>
  </w:num>
  <w:num w:numId="26">
    <w:abstractNumId w:val="13"/>
  </w:num>
  <w:num w:numId="27">
    <w:abstractNumId w:val="7"/>
  </w:num>
  <w:num w:numId="28">
    <w:abstractNumId w:val="24"/>
  </w:num>
  <w:num w:numId="29">
    <w:abstractNumId w:val="5"/>
  </w:num>
  <w:num w:numId="30">
    <w:abstractNumId w:val="31"/>
  </w:num>
  <w:num w:numId="31">
    <w:abstractNumId w:val="14"/>
  </w:num>
  <w:num w:numId="32">
    <w:abstractNumId w:val="25"/>
  </w:num>
  <w:num w:numId="33">
    <w:abstractNumId w:val="12"/>
  </w:num>
  <w:num w:numId="34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0D1F35"/>
    <w:rsid w:val="00000BDA"/>
    <w:rsid w:val="000011DC"/>
    <w:rsid w:val="00001F0A"/>
    <w:rsid w:val="00003872"/>
    <w:rsid w:val="00015507"/>
    <w:rsid w:val="000175F0"/>
    <w:rsid w:val="00022716"/>
    <w:rsid w:val="00036B57"/>
    <w:rsid w:val="00037942"/>
    <w:rsid w:val="00037DC4"/>
    <w:rsid w:val="00043C22"/>
    <w:rsid w:val="00044CCB"/>
    <w:rsid w:val="00060989"/>
    <w:rsid w:val="00063DF8"/>
    <w:rsid w:val="00073E6C"/>
    <w:rsid w:val="00076D56"/>
    <w:rsid w:val="00082CE4"/>
    <w:rsid w:val="000832DF"/>
    <w:rsid w:val="00087C0A"/>
    <w:rsid w:val="000A26FE"/>
    <w:rsid w:val="000A2DBD"/>
    <w:rsid w:val="000B0A50"/>
    <w:rsid w:val="000B15EE"/>
    <w:rsid w:val="000B17E5"/>
    <w:rsid w:val="000C1F6B"/>
    <w:rsid w:val="000C290D"/>
    <w:rsid w:val="000C4CD9"/>
    <w:rsid w:val="000D1F35"/>
    <w:rsid w:val="000D2B7A"/>
    <w:rsid w:val="001003FC"/>
    <w:rsid w:val="00127C84"/>
    <w:rsid w:val="001432BD"/>
    <w:rsid w:val="00160F33"/>
    <w:rsid w:val="001623B7"/>
    <w:rsid w:val="0018062F"/>
    <w:rsid w:val="001A46BE"/>
    <w:rsid w:val="001A6891"/>
    <w:rsid w:val="001B42ED"/>
    <w:rsid w:val="001B4DF7"/>
    <w:rsid w:val="001E1DC6"/>
    <w:rsid w:val="001E5292"/>
    <w:rsid w:val="001F49C3"/>
    <w:rsid w:val="002167F8"/>
    <w:rsid w:val="00217E28"/>
    <w:rsid w:val="00222EA8"/>
    <w:rsid w:val="00237D69"/>
    <w:rsid w:val="00240891"/>
    <w:rsid w:val="0024172B"/>
    <w:rsid w:val="00243DB4"/>
    <w:rsid w:val="0026532A"/>
    <w:rsid w:val="00280F03"/>
    <w:rsid w:val="00286282"/>
    <w:rsid w:val="002B56AD"/>
    <w:rsid w:val="002D0430"/>
    <w:rsid w:val="002D2D23"/>
    <w:rsid w:val="002D7E11"/>
    <w:rsid w:val="002F134E"/>
    <w:rsid w:val="00301C75"/>
    <w:rsid w:val="0031047F"/>
    <w:rsid w:val="003131D2"/>
    <w:rsid w:val="00320ACF"/>
    <w:rsid w:val="00321707"/>
    <w:rsid w:val="00325002"/>
    <w:rsid w:val="003378D3"/>
    <w:rsid w:val="0036361C"/>
    <w:rsid w:val="00376ABB"/>
    <w:rsid w:val="00380E55"/>
    <w:rsid w:val="0039509C"/>
    <w:rsid w:val="0039759A"/>
    <w:rsid w:val="003A4C98"/>
    <w:rsid w:val="003A5BBD"/>
    <w:rsid w:val="003A68E5"/>
    <w:rsid w:val="003B1B8F"/>
    <w:rsid w:val="003B2734"/>
    <w:rsid w:val="003B66C9"/>
    <w:rsid w:val="003D3C96"/>
    <w:rsid w:val="003D3D59"/>
    <w:rsid w:val="003D4800"/>
    <w:rsid w:val="003D65E4"/>
    <w:rsid w:val="003E0421"/>
    <w:rsid w:val="003F66F0"/>
    <w:rsid w:val="00410AE1"/>
    <w:rsid w:val="0042270C"/>
    <w:rsid w:val="00422E6E"/>
    <w:rsid w:val="004322EF"/>
    <w:rsid w:val="00432ABD"/>
    <w:rsid w:val="00432B9D"/>
    <w:rsid w:val="004419E5"/>
    <w:rsid w:val="00441A32"/>
    <w:rsid w:val="0046204A"/>
    <w:rsid w:val="00470D38"/>
    <w:rsid w:val="00477EBD"/>
    <w:rsid w:val="00486996"/>
    <w:rsid w:val="004906BF"/>
    <w:rsid w:val="004A747D"/>
    <w:rsid w:val="004B2222"/>
    <w:rsid w:val="004C4344"/>
    <w:rsid w:val="004E0546"/>
    <w:rsid w:val="004E3297"/>
    <w:rsid w:val="004F62F6"/>
    <w:rsid w:val="00515813"/>
    <w:rsid w:val="0054324E"/>
    <w:rsid w:val="0055163A"/>
    <w:rsid w:val="005518CC"/>
    <w:rsid w:val="00557E34"/>
    <w:rsid w:val="00563315"/>
    <w:rsid w:val="005923AA"/>
    <w:rsid w:val="005C3057"/>
    <w:rsid w:val="005D0425"/>
    <w:rsid w:val="005D4A81"/>
    <w:rsid w:val="005E1232"/>
    <w:rsid w:val="005E1F10"/>
    <w:rsid w:val="005F5490"/>
    <w:rsid w:val="00600A25"/>
    <w:rsid w:val="006051C1"/>
    <w:rsid w:val="00605C17"/>
    <w:rsid w:val="006110A7"/>
    <w:rsid w:val="00620824"/>
    <w:rsid w:val="00626093"/>
    <w:rsid w:val="00630338"/>
    <w:rsid w:val="00642F4C"/>
    <w:rsid w:val="00644F79"/>
    <w:rsid w:val="00650B64"/>
    <w:rsid w:val="00655D3C"/>
    <w:rsid w:val="00667AE7"/>
    <w:rsid w:val="00667C30"/>
    <w:rsid w:val="00670A00"/>
    <w:rsid w:val="00674920"/>
    <w:rsid w:val="00682909"/>
    <w:rsid w:val="006960B4"/>
    <w:rsid w:val="006B794D"/>
    <w:rsid w:val="006D46DE"/>
    <w:rsid w:val="0070164D"/>
    <w:rsid w:val="00707B91"/>
    <w:rsid w:val="007132D4"/>
    <w:rsid w:val="00716C4C"/>
    <w:rsid w:val="00721EFD"/>
    <w:rsid w:val="00722D8A"/>
    <w:rsid w:val="00737448"/>
    <w:rsid w:val="007503D5"/>
    <w:rsid w:val="0078331C"/>
    <w:rsid w:val="007876D9"/>
    <w:rsid w:val="007A49CE"/>
    <w:rsid w:val="007A51A3"/>
    <w:rsid w:val="007B32D8"/>
    <w:rsid w:val="007C0AD1"/>
    <w:rsid w:val="007D7137"/>
    <w:rsid w:val="007D72B5"/>
    <w:rsid w:val="007E3EF0"/>
    <w:rsid w:val="007E7F3B"/>
    <w:rsid w:val="007F2D74"/>
    <w:rsid w:val="007F2D7A"/>
    <w:rsid w:val="008114DD"/>
    <w:rsid w:val="00812B89"/>
    <w:rsid w:val="00816680"/>
    <w:rsid w:val="008447C7"/>
    <w:rsid w:val="008511A4"/>
    <w:rsid w:val="00852DC0"/>
    <w:rsid w:val="00862E45"/>
    <w:rsid w:val="0086598D"/>
    <w:rsid w:val="0087282F"/>
    <w:rsid w:val="00876292"/>
    <w:rsid w:val="00881A60"/>
    <w:rsid w:val="00890A1B"/>
    <w:rsid w:val="00896456"/>
    <w:rsid w:val="008A6875"/>
    <w:rsid w:val="008B0752"/>
    <w:rsid w:val="008C2A7C"/>
    <w:rsid w:val="008D5FA6"/>
    <w:rsid w:val="00903278"/>
    <w:rsid w:val="00913214"/>
    <w:rsid w:val="00920CFA"/>
    <w:rsid w:val="0092316A"/>
    <w:rsid w:val="00933587"/>
    <w:rsid w:val="00937A40"/>
    <w:rsid w:val="00940EF2"/>
    <w:rsid w:val="00944BE1"/>
    <w:rsid w:val="00951D2F"/>
    <w:rsid w:val="00953EFD"/>
    <w:rsid w:val="00967436"/>
    <w:rsid w:val="00984ABA"/>
    <w:rsid w:val="009862A9"/>
    <w:rsid w:val="009905C0"/>
    <w:rsid w:val="00991DB2"/>
    <w:rsid w:val="009B2928"/>
    <w:rsid w:val="009B3716"/>
    <w:rsid w:val="009B4FCA"/>
    <w:rsid w:val="009D2324"/>
    <w:rsid w:val="00A129A7"/>
    <w:rsid w:val="00A2095E"/>
    <w:rsid w:val="00A22258"/>
    <w:rsid w:val="00A23962"/>
    <w:rsid w:val="00A241D8"/>
    <w:rsid w:val="00A300D6"/>
    <w:rsid w:val="00A45A2C"/>
    <w:rsid w:val="00A61A25"/>
    <w:rsid w:val="00A666FB"/>
    <w:rsid w:val="00A667A2"/>
    <w:rsid w:val="00A81035"/>
    <w:rsid w:val="00A8533B"/>
    <w:rsid w:val="00A86804"/>
    <w:rsid w:val="00A955EF"/>
    <w:rsid w:val="00AA30D3"/>
    <w:rsid w:val="00AA3741"/>
    <w:rsid w:val="00AB7666"/>
    <w:rsid w:val="00AC06F9"/>
    <w:rsid w:val="00AD1190"/>
    <w:rsid w:val="00AE1E1F"/>
    <w:rsid w:val="00AF2446"/>
    <w:rsid w:val="00B01F3A"/>
    <w:rsid w:val="00B10E34"/>
    <w:rsid w:val="00B11699"/>
    <w:rsid w:val="00B300B5"/>
    <w:rsid w:val="00B34016"/>
    <w:rsid w:val="00B342C0"/>
    <w:rsid w:val="00B43121"/>
    <w:rsid w:val="00B503BF"/>
    <w:rsid w:val="00B57FB0"/>
    <w:rsid w:val="00B6008E"/>
    <w:rsid w:val="00B87F56"/>
    <w:rsid w:val="00B9239F"/>
    <w:rsid w:val="00B975CE"/>
    <w:rsid w:val="00BA3172"/>
    <w:rsid w:val="00BA6D19"/>
    <w:rsid w:val="00BB6AED"/>
    <w:rsid w:val="00BC33D6"/>
    <w:rsid w:val="00BD7C7E"/>
    <w:rsid w:val="00BE2741"/>
    <w:rsid w:val="00BE654D"/>
    <w:rsid w:val="00BF258C"/>
    <w:rsid w:val="00BF2847"/>
    <w:rsid w:val="00C1060C"/>
    <w:rsid w:val="00C204A1"/>
    <w:rsid w:val="00C21902"/>
    <w:rsid w:val="00C21C5C"/>
    <w:rsid w:val="00C27E91"/>
    <w:rsid w:val="00C319BC"/>
    <w:rsid w:val="00C473C9"/>
    <w:rsid w:val="00C52A41"/>
    <w:rsid w:val="00C72AF9"/>
    <w:rsid w:val="00C73283"/>
    <w:rsid w:val="00C91DEE"/>
    <w:rsid w:val="00C93613"/>
    <w:rsid w:val="00C955A2"/>
    <w:rsid w:val="00CA589A"/>
    <w:rsid w:val="00CA6AA6"/>
    <w:rsid w:val="00CA74F1"/>
    <w:rsid w:val="00CB64C0"/>
    <w:rsid w:val="00CC5034"/>
    <w:rsid w:val="00CD1714"/>
    <w:rsid w:val="00CE74FF"/>
    <w:rsid w:val="00CF7D66"/>
    <w:rsid w:val="00D0647B"/>
    <w:rsid w:val="00D27440"/>
    <w:rsid w:val="00D32CA8"/>
    <w:rsid w:val="00D334EE"/>
    <w:rsid w:val="00D4458F"/>
    <w:rsid w:val="00D52D59"/>
    <w:rsid w:val="00D717D0"/>
    <w:rsid w:val="00D75927"/>
    <w:rsid w:val="00D94557"/>
    <w:rsid w:val="00DA175B"/>
    <w:rsid w:val="00DB42BE"/>
    <w:rsid w:val="00DC1977"/>
    <w:rsid w:val="00DC6C2E"/>
    <w:rsid w:val="00DD1A4D"/>
    <w:rsid w:val="00DE4362"/>
    <w:rsid w:val="00E035BA"/>
    <w:rsid w:val="00E21BBD"/>
    <w:rsid w:val="00E41B34"/>
    <w:rsid w:val="00E53B03"/>
    <w:rsid w:val="00E7061B"/>
    <w:rsid w:val="00E76F92"/>
    <w:rsid w:val="00E80524"/>
    <w:rsid w:val="00E85E5F"/>
    <w:rsid w:val="00E87013"/>
    <w:rsid w:val="00E91E42"/>
    <w:rsid w:val="00EA604C"/>
    <w:rsid w:val="00ED0549"/>
    <w:rsid w:val="00EF2EC0"/>
    <w:rsid w:val="00EF5E73"/>
    <w:rsid w:val="00F15A95"/>
    <w:rsid w:val="00F15D6C"/>
    <w:rsid w:val="00F2507B"/>
    <w:rsid w:val="00F53882"/>
    <w:rsid w:val="00F5744B"/>
    <w:rsid w:val="00F62947"/>
    <w:rsid w:val="00F71062"/>
    <w:rsid w:val="00F7454A"/>
    <w:rsid w:val="00F76C50"/>
    <w:rsid w:val="00F806E4"/>
    <w:rsid w:val="00F83860"/>
    <w:rsid w:val="00F93FA4"/>
    <w:rsid w:val="00F97B1D"/>
    <w:rsid w:val="00FB08B5"/>
    <w:rsid w:val="00FB3682"/>
    <w:rsid w:val="00FB7538"/>
    <w:rsid w:val="00FE14C2"/>
    <w:rsid w:val="00FE18B4"/>
    <w:rsid w:val="00FE2F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MS Mincho" w:hAnsi="Calibri" w:cs="Times New Roman"/>
        <w:lang w:val="ru-RU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204A"/>
    <w:pPr>
      <w:spacing w:after="160" w:line="259" w:lineRule="auto"/>
    </w:pPr>
    <w:rPr>
      <w:sz w:val="22"/>
      <w:szCs w:val="22"/>
    </w:rPr>
  </w:style>
  <w:style w:type="paragraph" w:styleId="4">
    <w:name w:val="heading 4"/>
    <w:basedOn w:val="a"/>
    <w:link w:val="40"/>
    <w:uiPriority w:val="9"/>
    <w:qFormat/>
    <w:rsid w:val="00ED054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6204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46204A"/>
  </w:style>
  <w:style w:type="paragraph" w:styleId="a5">
    <w:name w:val="List Paragraph"/>
    <w:basedOn w:val="a"/>
    <w:uiPriority w:val="34"/>
    <w:qFormat/>
    <w:rsid w:val="0046204A"/>
    <w:pPr>
      <w:ind w:left="720"/>
      <w:contextualSpacing/>
    </w:pPr>
  </w:style>
  <w:style w:type="character" w:styleId="a6">
    <w:name w:val="Hyperlink"/>
    <w:uiPriority w:val="99"/>
    <w:unhideWhenUsed/>
    <w:rsid w:val="0046204A"/>
    <w:rPr>
      <w:color w:val="0563C1"/>
      <w:u w:val="single"/>
    </w:rPr>
  </w:style>
  <w:style w:type="table" w:styleId="a7">
    <w:name w:val="Table Grid"/>
    <w:basedOn w:val="a1"/>
    <w:uiPriority w:val="39"/>
    <w:rsid w:val="004620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uiPriority w:val="99"/>
    <w:semiHidden/>
    <w:rsid w:val="005E1232"/>
    <w:rPr>
      <w:color w:val="808080"/>
    </w:rPr>
  </w:style>
  <w:style w:type="paragraph" w:styleId="a9">
    <w:name w:val="header"/>
    <w:basedOn w:val="a"/>
    <w:link w:val="aa"/>
    <w:uiPriority w:val="99"/>
    <w:unhideWhenUsed/>
    <w:rsid w:val="00E41B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E41B34"/>
  </w:style>
  <w:style w:type="paragraph" w:styleId="ab">
    <w:name w:val="Normal (Web)"/>
    <w:basedOn w:val="a"/>
    <w:uiPriority w:val="99"/>
    <w:unhideWhenUsed/>
    <w:rsid w:val="0006098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a0"/>
    <w:rsid w:val="00060989"/>
  </w:style>
  <w:style w:type="character" w:customStyle="1" w:styleId="mwe-math-mathml-inline">
    <w:name w:val="mwe-math-mathml-inline"/>
    <w:basedOn w:val="a0"/>
    <w:rsid w:val="00060989"/>
  </w:style>
  <w:style w:type="character" w:customStyle="1" w:styleId="40">
    <w:name w:val="Заголовок 4 Знак"/>
    <w:basedOn w:val="a0"/>
    <w:link w:val="4"/>
    <w:uiPriority w:val="9"/>
    <w:rsid w:val="00ED0549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mw-headline">
    <w:name w:val="mw-headline"/>
    <w:basedOn w:val="a0"/>
    <w:rsid w:val="00ED0549"/>
  </w:style>
  <w:style w:type="paragraph" w:styleId="ac">
    <w:name w:val="Balloon Text"/>
    <w:basedOn w:val="a"/>
    <w:link w:val="ad"/>
    <w:uiPriority w:val="99"/>
    <w:semiHidden/>
    <w:unhideWhenUsed/>
    <w:rsid w:val="00600A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600A25"/>
    <w:rPr>
      <w:rFonts w:ascii="Tahoma" w:hAnsi="Tahoma" w:cs="Tahoma"/>
      <w:sz w:val="16"/>
      <w:szCs w:val="16"/>
    </w:rPr>
  </w:style>
  <w:style w:type="character" w:customStyle="1" w:styleId="2">
    <w:name w:val="Основной текст (2)_"/>
    <w:basedOn w:val="a0"/>
    <w:link w:val="20"/>
    <w:rsid w:val="007F2D7A"/>
    <w:rPr>
      <w:rFonts w:ascii="Times New Roman" w:eastAsia="Times New Roman" w:hAnsi="Times New Roman"/>
      <w:sz w:val="28"/>
      <w:szCs w:val="28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7F2D7A"/>
    <w:pPr>
      <w:widowControl w:val="0"/>
      <w:shd w:val="clear" w:color="auto" w:fill="FFFFFF"/>
      <w:spacing w:after="0" w:line="330" w:lineRule="exact"/>
      <w:ind w:firstLine="280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21">
    <w:name w:val="Основной текст (2) + Курсив"/>
    <w:basedOn w:val="2"/>
    <w:rsid w:val="00F15A9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uk-UA" w:eastAsia="uk-UA" w:bidi="uk-UA"/>
    </w:rPr>
  </w:style>
  <w:style w:type="character" w:customStyle="1" w:styleId="2Candara105pt">
    <w:name w:val="Основной текст (2) + Candara;10;5 pt;Не полужирный"/>
    <w:basedOn w:val="2"/>
    <w:rsid w:val="003131D2"/>
    <w:rPr>
      <w:rFonts w:ascii="Candara" w:eastAsia="Candara" w:hAnsi="Candara" w:cs="Candara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uk-UA" w:eastAsia="uk-UA" w:bidi="uk-UA"/>
    </w:rPr>
  </w:style>
  <w:style w:type="character" w:customStyle="1" w:styleId="213pt">
    <w:name w:val="Основной текст (2) + 13 pt;Не полужирный;Курсив"/>
    <w:basedOn w:val="2"/>
    <w:rsid w:val="003131D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2Sylfaen12pt">
    <w:name w:val="Основной текст (2) + Sylfaen;12 pt"/>
    <w:basedOn w:val="2"/>
    <w:rsid w:val="000C290D"/>
    <w:rPr>
      <w:rFonts w:ascii="Sylfaen" w:eastAsia="Sylfaen" w:hAnsi="Sylfaen" w:cs="Sylfae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customStyle="1" w:styleId="2Sylfaen12pt0">
    <w:name w:val="Основной текст (2) + Sylfaen;12 pt;Курсив"/>
    <w:basedOn w:val="2"/>
    <w:rsid w:val="000C290D"/>
    <w:rPr>
      <w:rFonts w:ascii="Sylfaen" w:eastAsia="Sylfaen" w:hAnsi="Sylfaen" w:cs="Sylfae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styleId="ae">
    <w:name w:val="Intense Emphasis"/>
    <w:basedOn w:val="a0"/>
    <w:uiPriority w:val="21"/>
    <w:qFormat/>
    <w:rsid w:val="003D65E4"/>
    <w:rPr>
      <w:i/>
      <w:iCs/>
      <w:color w:val="5B9BD5" w:themeColor="accent1"/>
    </w:rPr>
  </w:style>
  <w:style w:type="character" w:customStyle="1" w:styleId="citation">
    <w:name w:val="citation"/>
    <w:basedOn w:val="a0"/>
    <w:rsid w:val="000175F0"/>
  </w:style>
  <w:style w:type="character" w:customStyle="1" w:styleId="lang">
    <w:name w:val="lang"/>
    <w:basedOn w:val="a0"/>
    <w:rsid w:val="008511A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85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5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05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7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92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6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2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3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16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5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6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84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64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07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41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1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hyperlink" Target="https://goo.gl/9CfA2C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hyperlink" Target="https://goo.gl/KWNrPj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4A554F-592E-41AC-B66B-B0D535EBA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666</Words>
  <Characters>3800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олита Белянская</dc:creator>
  <cp:lastModifiedBy>Виктор</cp:lastModifiedBy>
  <cp:revision>2</cp:revision>
  <cp:lastPrinted>2018-09-21T16:50:00Z</cp:lastPrinted>
  <dcterms:created xsi:type="dcterms:W3CDTF">2019-02-21T23:20:00Z</dcterms:created>
  <dcterms:modified xsi:type="dcterms:W3CDTF">2019-02-21T23:20:00Z</dcterms:modified>
</cp:coreProperties>
</file>